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:rsidRPr="00C93C9D" w14:paraId="0ADBFA8A" w14:textId="77777777" w:rsidTr="007E730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81FE9DE" w14:textId="77777777" w:rsidR="00814220" w:rsidRPr="00C93C9D" w:rsidRDefault="00814220" w:rsidP="007E7305">
            <w:pPr>
              <w:pStyle w:val="TableHead"/>
              <w:framePr w:hSpace="0" w:wrap="auto" w:hAnchor="text" w:xAlign="left" w:yAlign="inline"/>
            </w:pPr>
            <w:r w:rsidRPr="00C93C9D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B5BE042" w14:textId="77777777" w:rsidR="00814220" w:rsidRPr="00C93C9D" w:rsidRDefault="00814220" w:rsidP="007E7305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EB73280" w14:textId="77777777" w:rsidR="00814220" w:rsidRPr="00C93C9D" w:rsidRDefault="00814220" w:rsidP="007E7305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51908FB" w14:textId="77777777" w:rsidR="00814220" w:rsidRPr="00C93C9D" w:rsidRDefault="00814220" w:rsidP="007E7305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4C7A4CAA" w14:textId="77777777" w:rsidR="00814220" w:rsidRPr="00C93C9D" w:rsidRDefault="00796310" w:rsidP="007E7305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7E7305" w:rsidRPr="00C93C9D" w14:paraId="064C54BE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4273F60" w14:textId="77777777" w:rsidR="007E7305" w:rsidRPr="00C93C9D" w:rsidRDefault="007E7305" w:rsidP="00C93C9D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1</w:t>
            </w:r>
          </w:p>
        </w:tc>
        <w:tc>
          <w:tcPr>
            <w:tcW w:w="5954" w:type="dxa"/>
            <w:shd w:val="clear" w:color="auto" w:fill="auto"/>
          </w:tcPr>
          <w:p w14:paraId="60B7050A" w14:textId="54999A07" w:rsidR="007E7305" w:rsidRPr="00C93C9D" w:rsidRDefault="007E7305" w:rsidP="00D06C4D">
            <w:pPr>
              <w:pStyle w:val="Text"/>
              <w:ind w:left="75"/>
            </w:pPr>
            <w:r w:rsidRPr="00C93C9D">
              <w:t>Makes an attempt to factor all the quadratics on the left</w:t>
            </w:r>
            <w:r w:rsidR="00E45220">
              <w:t>-</w:t>
            </w:r>
            <w:r w:rsidRPr="00C93C9D">
              <w:t>hand side of the identity</w:t>
            </w:r>
            <w:r w:rsidR="00D4543F">
              <w:t>.</w:t>
            </w:r>
          </w:p>
        </w:tc>
        <w:tc>
          <w:tcPr>
            <w:tcW w:w="850" w:type="dxa"/>
            <w:shd w:val="clear" w:color="auto" w:fill="auto"/>
          </w:tcPr>
          <w:p w14:paraId="68492F31" w14:textId="77777777" w:rsidR="007E7305" w:rsidRPr="00C93C9D" w:rsidRDefault="007E7305" w:rsidP="00C93C9D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AA44D7B" w14:textId="77777777" w:rsidR="007E7305" w:rsidRPr="00C93C9D" w:rsidRDefault="007E7305" w:rsidP="00C93C9D">
            <w:pPr>
              <w:pStyle w:val="Text"/>
              <w:jc w:val="center"/>
            </w:pPr>
            <w:r w:rsidRPr="00C93C9D">
              <w:t>2.2a</w:t>
            </w:r>
          </w:p>
        </w:tc>
        <w:tc>
          <w:tcPr>
            <w:tcW w:w="1843" w:type="dxa"/>
            <w:vMerge w:val="restart"/>
          </w:tcPr>
          <w:p w14:paraId="36F93FE8" w14:textId="77777777" w:rsidR="007E7305" w:rsidRDefault="007E7305" w:rsidP="00483D62">
            <w:pPr>
              <w:pStyle w:val="Text"/>
              <w:jc w:val="center"/>
            </w:pPr>
            <w:r>
              <w:t>5th</w:t>
            </w:r>
          </w:p>
          <w:p w14:paraId="6C3D49FD" w14:textId="10765B5B" w:rsidR="007E7305" w:rsidRPr="00C93C9D" w:rsidRDefault="007E7305" w:rsidP="00483D62">
            <w:pPr>
              <w:pStyle w:val="Text"/>
              <w:jc w:val="center"/>
            </w:pPr>
            <w:r>
              <w:t>Simplify algebraic fractions</w:t>
            </w:r>
            <w:r w:rsidR="008B10D3">
              <w:t>.</w:t>
            </w:r>
          </w:p>
        </w:tc>
      </w:tr>
      <w:tr w:rsidR="007E7305" w:rsidRPr="00C93C9D" w14:paraId="70F8B14D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95BAACE" w14:textId="77777777" w:rsidR="007E7305" w:rsidRPr="00C93C9D" w:rsidRDefault="007E7305" w:rsidP="00C93C9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B47A01" w14:textId="70B32088" w:rsidR="007E7305" w:rsidRPr="00C93C9D" w:rsidRDefault="007E7305" w:rsidP="00D06C4D">
            <w:pPr>
              <w:pStyle w:val="Text"/>
              <w:ind w:left="75"/>
            </w:pPr>
            <w:r w:rsidRPr="00C93C9D">
              <w:t>Correctly factors each expression on the left</w:t>
            </w:r>
            <w:r w:rsidR="00E45220">
              <w:t>-</w:t>
            </w:r>
            <w:r w:rsidRPr="00C93C9D">
              <w:t>hand side of the identity:</w:t>
            </w:r>
          </w:p>
          <w:p w14:paraId="02B931B0" w14:textId="0CDD5BC8" w:rsidR="007E7305" w:rsidRPr="00C93C9D" w:rsidRDefault="00E45220" w:rsidP="00D06C4D">
            <w:pPr>
              <w:ind w:left="75"/>
              <w:rPr>
                <w:rFonts w:ascii="Times New Roman" w:hAnsi="Times New Roman" w:cs="Times New Roman"/>
              </w:rPr>
            </w:pPr>
            <w:r w:rsidRPr="00E45220">
              <w:rPr>
                <w:rFonts w:ascii="Times New Roman" w:hAnsi="Times New Roman" w:cs="Times New Roman"/>
                <w:position w:val="-26"/>
              </w:rPr>
              <w:object w:dxaOrig="4200" w:dyaOrig="640" w14:anchorId="7E302A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0pt;height:31.5pt" o:ole="">
                  <v:imagedata r:id="rId7" o:title=""/>
                </v:shape>
                <o:OLEObject Type="Embed" ProgID="Equation.DSMT4" ShapeID="_x0000_i1025" DrawAspect="Content" ObjectID="_1645516614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15B3DEB1" w14:textId="77777777" w:rsidR="007E7305" w:rsidRPr="00C93C9D" w:rsidRDefault="007E7305" w:rsidP="00C93C9D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072F728" w14:textId="77777777" w:rsidR="007E7305" w:rsidRPr="00C93C9D" w:rsidRDefault="007E7305" w:rsidP="00C93C9D">
            <w:pPr>
              <w:pStyle w:val="Text"/>
              <w:jc w:val="center"/>
            </w:pPr>
            <w:r w:rsidRPr="00C93C9D">
              <w:t>2.2a</w:t>
            </w:r>
          </w:p>
        </w:tc>
        <w:tc>
          <w:tcPr>
            <w:tcW w:w="1843" w:type="dxa"/>
            <w:vMerge/>
          </w:tcPr>
          <w:p w14:paraId="4580959E" w14:textId="77777777" w:rsidR="007E7305" w:rsidRPr="00C93C9D" w:rsidRDefault="007E7305" w:rsidP="00C93C9D">
            <w:pPr>
              <w:pStyle w:val="Text"/>
              <w:jc w:val="center"/>
            </w:pPr>
          </w:p>
        </w:tc>
      </w:tr>
      <w:tr w:rsidR="007E7305" w:rsidRPr="00C93C9D" w14:paraId="07286C6C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FB6CE30" w14:textId="77777777" w:rsidR="007E7305" w:rsidRPr="00C93C9D" w:rsidRDefault="007E7305" w:rsidP="00C93C9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10BA9C" w14:textId="77777777" w:rsidR="007E7305" w:rsidRPr="00C93C9D" w:rsidRDefault="007E7305" w:rsidP="00D06C4D">
            <w:pPr>
              <w:pStyle w:val="Text"/>
              <w:ind w:left="75"/>
            </w:pPr>
            <w:r w:rsidRPr="00C93C9D">
              <w:t>Successfully cancels common factors:</w:t>
            </w:r>
          </w:p>
          <w:p w14:paraId="63D3F532" w14:textId="2316B0F2" w:rsidR="007E7305" w:rsidRPr="00C93C9D" w:rsidRDefault="00E45220" w:rsidP="00D06C4D">
            <w:pPr>
              <w:pStyle w:val="Text"/>
              <w:ind w:left="75"/>
            </w:pPr>
            <w:r w:rsidRPr="00E45220">
              <w:rPr>
                <w:position w:val="-26"/>
              </w:rPr>
              <w:object w:dxaOrig="2880" w:dyaOrig="640" w14:anchorId="18DD61DB">
                <v:shape id="_x0000_i1026" type="#_x0000_t75" style="width:2in;height:31.5pt" o:ole="">
                  <v:imagedata r:id="rId9" o:title=""/>
                </v:shape>
                <o:OLEObject Type="Embed" ProgID="Equation.DSMT4" ShapeID="_x0000_i1026" DrawAspect="Content" ObjectID="_1645516615" r:id="rId10"/>
              </w:object>
            </w:r>
          </w:p>
        </w:tc>
        <w:tc>
          <w:tcPr>
            <w:tcW w:w="850" w:type="dxa"/>
            <w:shd w:val="clear" w:color="auto" w:fill="auto"/>
          </w:tcPr>
          <w:p w14:paraId="55726930" w14:textId="77777777" w:rsidR="007E7305" w:rsidRPr="00C93C9D" w:rsidRDefault="007E7305" w:rsidP="00C93C9D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13A311A" w14:textId="77777777" w:rsidR="007E7305" w:rsidRPr="00C93C9D" w:rsidRDefault="007E7305" w:rsidP="00C93C9D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07A840B" w14:textId="77777777" w:rsidR="007E7305" w:rsidRPr="00C93C9D" w:rsidRDefault="007E7305" w:rsidP="00C93C9D">
            <w:pPr>
              <w:pStyle w:val="Text"/>
              <w:jc w:val="center"/>
            </w:pPr>
          </w:p>
        </w:tc>
      </w:tr>
      <w:tr w:rsidR="007E7305" w:rsidRPr="00C93C9D" w14:paraId="5A0BE8DA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D41738" w14:textId="77777777" w:rsidR="007E7305" w:rsidRPr="00C93C9D" w:rsidRDefault="007E7305" w:rsidP="00C93C9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8B8AB9" w14:textId="388EEA9D" w:rsidR="007E7305" w:rsidRPr="00C93C9D" w:rsidRDefault="007E7305" w:rsidP="00D06C4D">
            <w:pPr>
              <w:pStyle w:val="Text"/>
              <w:ind w:left="75"/>
            </w:pPr>
            <w:r>
              <w:t xml:space="preserve">States that </w:t>
            </w:r>
            <w:r w:rsidR="00E45220" w:rsidRPr="00E45220">
              <w:rPr>
                <w:position w:val="-10"/>
              </w:rPr>
              <w:object w:dxaOrig="2700" w:dyaOrig="380" w14:anchorId="7FFFC122">
                <v:shape id="_x0000_i1027" type="#_x0000_t75" style="width:134.25pt;height:19.5pt" o:ole="">
                  <v:imagedata r:id="rId11" o:title=""/>
                </v:shape>
                <o:OLEObject Type="Embed" ProgID="Equation.DSMT4" ShapeID="_x0000_i1027" DrawAspect="Content" ObjectID="_1645516616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4F55AAB5" w14:textId="77777777" w:rsidR="007E7305" w:rsidRPr="00C93C9D" w:rsidRDefault="007E7305" w:rsidP="00C93C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482B0E1" w14:textId="77777777" w:rsidR="007E7305" w:rsidRPr="00C93C9D" w:rsidRDefault="007E7305" w:rsidP="00C93C9D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4C87A62" w14:textId="77777777" w:rsidR="007E7305" w:rsidRPr="00C93C9D" w:rsidRDefault="007E7305" w:rsidP="00C93C9D">
            <w:pPr>
              <w:pStyle w:val="Text"/>
              <w:jc w:val="center"/>
            </w:pPr>
          </w:p>
        </w:tc>
      </w:tr>
      <w:tr w:rsidR="007E7305" w:rsidRPr="00C93C9D" w14:paraId="013AFB84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16F5E9" w14:textId="77777777" w:rsidR="007E7305" w:rsidRPr="00C93C9D" w:rsidRDefault="007E7305" w:rsidP="00C93C9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E4CC4E" w14:textId="679CA034" w:rsidR="007E7305" w:rsidRPr="00C93C9D" w:rsidRDefault="007E7305" w:rsidP="00D06C4D">
            <w:pPr>
              <w:pStyle w:val="Text"/>
              <w:ind w:left="75"/>
            </w:pPr>
            <w:r>
              <w:t xml:space="preserve">States or implies that </w:t>
            </w:r>
            <w:r w:rsidRPr="006D09E0">
              <w:rPr>
                <w:i/>
              </w:rPr>
              <w:t>A</w:t>
            </w:r>
            <w:r>
              <w:t xml:space="preserve"> = 2, </w:t>
            </w:r>
            <w:r w:rsidRPr="006D09E0">
              <w:rPr>
                <w:i/>
              </w:rPr>
              <w:t>B</w:t>
            </w:r>
            <w:r>
              <w:t xml:space="preserve"> = </w:t>
            </w:r>
            <w:r w:rsidR="00D13677">
              <w:t>−</w:t>
            </w:r>
            <w:r>
              <w:t xml:space="preserve">9 and </w:t>
            </w:r>
            <w:r w:rsidRPr="006D09E0">
              <w:rPr>
                <w:i/>
              </w:rPr>
              <w:t>C</w:t>
            </w:r>
            <w:r w:rsidR="001F3D5B">
              <w:t xml:space="preserve"> = </w:t>
            </w:r>
            <w:r w:rsidR="00D13677">
              <w:t>−</w:t>
            </w:r>
            <w:r>
              <w:t>18</w:t>
            </w:r>
          </w:p>
        </w:tc>
        <w:tc>
          <w:tcPr>
            <w:tcW w:w="850" w:type="dxa"/>
            <w:shd w:val="clear" w:color="auto" w:fill="auto"/>
          </w:tcPr>
          <w:p w14:paraId="6E7E8BF3" w14:textId="77777777" w:rsidR="007E7305" w:rsidRPr="00C93C9D" w:rsidRDefault="007E7305" w:rsidP="00C93C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7CBCB4A" w14:textId="77777777" w:rsidR="007E7305" w:rsidRPr="00C93C9D" w:rsidRDefault="007E7305" w:rsidP="00C93C9D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042797A" w14:textId="77777777" w:rsidR="007E7305" w:rsidRPr="00C93C9D" w:rsidRDefault="007E7305" w:rsidP="00C93C9D">
            <w:pPr>
              <w:pStyle w:val="Text"/>
              <w:jc w:val="center"/>
            </w:pPr>
          </w:p>
        </w:tc>
      </w:tr>
      <w:tr w:rsidR="00FF3BB2" w:rsidRPr="00C93C9D" w14:paraId="3B36AE7F" w14:textId="77777777" w:rsidTr="002857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9F7319A" w14:textId="2E805471" w:rsidR="00FF3BB2" w:rsidRPr="00C93C9D" w:rsidRDefault="00FF3BB2" w:rsidP="005801D7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 w:rsidR="005801D7">
              <w:t>5</w:t>
            </w:r>
            <w:r w:rsidR="00C93C9D">
              <w:t xml:space="preserve"> marks</w:t>
            </w:r>
            <w:r w:rsidRPr="00C93C9D">
              <w:t>)</w:t>
            </w:r>
          </w:p>
        </w:tc>
      </w:tr>
      <w:tr w:rsidR="00FF3BB2" w:rsidRPr="00C93C9D" w14:paraId="53BFB348" w14:textId="77777777" w:rsidTr="002857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BD117E7" w14:textId="47EA91F8" w:rsidR="00FF3BB2" w:rsidRDefault="00FF3BB2" w:rsidP="0028575E">
            <w:pPr>
              <w:pStyle w:val="TableHead"/>
              <w:framePr w:hSpace="0" w:wrap="auto" w:hAnchor="text" w:xAlign="left" w:yAlign="inline"/>
            </w:pPr>
            <w:r w:rsidRPr="00C93C9D">
              <w:t>Notes</w:t>
            </w:r>
          </w:p>
          <w:p w14:paraId="65C1B133" w14:textId="22F4080E" w:rsidR="008C6BDB" w:rsidRPr="00931EE2" w:rsidRDefault="008C6BDB" w:rsidP="007E7305">
            <w:pPr>
              <w:pStyle w:val="TableHead"/>
              <w:framePr w:hSpace="0" w:wrap="auto" w:hAnchor="text" w:xAlign="left" w:yAlign="inline"/>
              <w:jc w:val="left"/>
            </w:pPr>
            <w:r w:rsidRPr="00931EE2">
              <w:t xml:space="preserve">Alternative </w:t>
            </w:r>
            <w:r w:rsidR="00E45220" w:rsidRPr="00931EE2">
              <w:t>method</w:t>
            </w:r>
          </w:p>
          <w:p w14:paraId="5302983F" w14:textId="53B07EFA" w:rsidR="008C6BDB" w:rsidRDefault="008C6BDB" w:rsidP="007E7305">
            <w:pPr>
              <w:pStyle w:val="TableHead"/>
              <w:framePr w:hSpace="0" w:wrap="auto" w:hAnchor="text" w:xAlign="left" w:yAlign="inline"/>
              <w:jc w:val="left"/>
            </w:pPr>
            <w:r w:rsidRPr="007E7305">
              <w:rPr>
                <w:b w:val="0"/>
              </w:rPr>
              <w:t xml:space="preserve">Makes an </w:t>
            </w:r>
            <w:r w:rsidR="00E45220" w:rsidRPr="007E7305">
              <w:rPr>
                <w:b w:val="0"/>
              </w:rPr>
              <w:t>att</w:t>
            </w:r>
            <w:r w:rsidR="00E45220">
              <w:rPr>
                <w:b w:val="0"/>
              </w:rPr>
              <w:t>em</w:t>
            </w:r>
            <w:r w:rsidR="00E45220" w:rsidRPr="007E7305">
              <w:rPr>
                <w:b w:val="0"/>
              </w:rPr>
              <w:t xml:space="preserve">pt </w:t>
            </w:r>
            <w:r w:rsidRPr="007E7305">
              <w:rPr>
                <w:b w:val="0"/>
              </w:rPr>
              <w:t xml:space="preserve">to substitute </w:t>
            </w:r>
            <w:r w:rsidRPr="007E7305">
              <w:rPr>
                <w:b w:val="0"/>
                <w:i/>
              </w:rPr>
              <w:t>x</w:t>
            </w:r>
            <w:r w:rsidRPr="007E7305">
              <w:rPr>
                <w:b w:val="0"/>
              </w:rPr>
              <w:t xml:space="preserve"> = 0</w:t>
            </w:r>
            <w:r w:rsidR="00E45220">
              <w:rPr>
                <w:b w:val="0"/>
              </w:rPr>
              <w:t xml:space="preserve"> (</w:t>
            </w:r>
            <w:r w:rsidR="00E45220">
              <w:t>M1</w:t>
            </w:r>
            <w:r w:rsidR="00E45220">
              <w:rPr>
                <w:b w:val="0"/>
              </w:rPr>
              <w:t>)</w:t>
            </w:r>
          </w:p>
          <w:p w14:paraId="43AC66A5" w14:textId="7EBAD98E" w:rsidR="008C6BDB" w:rsidRDefault="008C6BDB" w:rsidP="007E7305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 w:rsidRPr="007E7305">
              <w:rPr>
                <w:b w:val="0"/>
              </w:rPr>
              <w:t xml:space="preserve">Finds </w:t>
            </w:r>
            <w:r w:rsidRPr="007E7305">
              <w:rPr>
                <w:b w:val="0"/>
                <w:i/>
              </w:rPr>
              <w:t>C</w:t>
            </w:r>
            <w:r w:rsidRPr="007E7305">
              <w:rPr>
                <w:b w:val="0"/>
              </w:rPr>
              <w:t xml:space="preserve"> = </w:t>
            </w:r>
            <w:r w:rsidR="00D13677">
              <w:rPr>
                <w:b w:val="0"/>
              </w:rPr>
              <w:t>−</w:t>
            </w:r>
            <w:r w:rsidRPr="007E7305">
              <w:rPr>
                <w:b w:val="0"/>
              </w:rPr>
              <w:t>18</w:t>
            </w:r>
            <w:r w:rsidR="00E45220">
              <w:rPr>
                <w:b w:val="0"/>
              </w:rPr>
              <w:t xml:space="preserve"> (</w:t>
            </w:r>
            <w:r w:rsidR="00E45220">
              <w:t>A1</w:t>
            </w:r>
            <w:r w:rsidR="00E45220">
              <w:rPr>
                <w:b w:val="0"/>
              </w:rPr>
              <w:t>)</w:t>
            </w:r>
          </w:p>
          <w:p w14:paraId="5A897D33" w14:textId="613927A7" w:rsidR="008C6BDB" w:rsidRDefault="008C6BDB" w:rsidP="007E7305">
            <w:pPr>
              <w:pStyle w:val="TableHead"/>
              <w:framePr w:hSpace="0" w:wrap="auto" w:hAnchor="text" w:xAlign="left" w:yAlign="inline"/>
              <w:jc w:val="left"/>
            </w:pPr>
            <w:r w:rsidRPr="007E7305">
              <w:rPr>
                <w:b w:val="0"/>
              </w:rPr>
              <w:t xml:space="preserve">Substitutes </w:t>
            </w:r>
            <w:r w:rsidRPr="007E7305">
              <w:rPr>
                <w:b w:val="0"/>
                <w:i/>
              </w:rPr>
              <w:t>x</w:t>
            </w:r>
            <w:r w:rsidRPr="007E7305">
              <w:rPr>
                <w:b w:val="0"/>
              </w:rPr>
              <w:t xml:space="preserve"> = 1 to give </w:t>
            </w:r>
            <w:r w:rsidRPr="007E7305">
              <w:rPr>
                <w:b w:val="0"/>
                <w:i/>
              </w:rPr>
              <w:t>A</w:t>
            </w:r>
            <w:r w:rsidRPr="007E7305">
              <w:rPr>
                <w:b w:val="0"/>
              </w:rPr>
              <w:t xml:space="preserve"> + </w:t>
            </w:r>
            <w:r w:rsidRPr="007E7305">
              <w:rPr>
                <w:b w:val="0"/>
                <w:i/>
              </w:rPr>
              <w:t xml:space="preserve">B </w:t>
            </w:r>
            <w:r w:rsidR="00292F88">
              <w:rPr>
                <w:b w:val="0"/>
              </w:rPr>
              <w:t xml:space="preserve">= </w:t>
            </w:r>
            <w:r w:rsidR="00D13677">
              <w:rPr>
                <w:b w:val="0"/>
              </w:rPr>
              <w:t>−</w:t>
            </w:r>
            <w:r w:rsidR="00292F88">
              <w:rPr>
                <w:b w:val="0"/>
              </w:rPr>
              <w:t xml:space="preserve">7 </w:t>
            </w:r>
            <w:r w:rsidR="00E45220">
              <w:rPr>
                <w:b w:val="0"/>
              </w:rPr>
              <w:t>(</w:t>
            </w:r>
            <w:r w:rsidR="00E45220">
              <w:t>M1</w:t>
            </w:r>
            <w:r w:rsidR="00E45220">
              <w:rPr>
                <w:b w:val="0"/>
              </w:rPr>
              <w:t>)</w:t>
            </w:r>
          </w:p>
          <w:p w14:paraId="03D40C72" w14:textId="3885439F" w:rsidR="008C6BDB" w:rsidRDefault="008C6BDB" w:rsidP="007E7305">
            <w:pPr>
              <w:pStyle w:val="TableHead"/>
              <w:framePr w:hSpace="0" w:wrap="auto" w:hAnchor="text" w:xAlign="left" w:yAlign="inline"/>
              <w:jc w:val="left"/>
            </w:pPr>
            <w:r w:rsidRPr="007E7305">
              <w:rPr>
                <w:b w:val="0"/>
              </w:rPr>
              <w:t xml:space="preserve">Substitutes </w:t>
            </w:r>
            <w:r w:rsidRPr="007E7305">
              <w:rPr>
                <w:b w:val="0"/>
                <w:i/>
              </w:rPr>
              <w:t>x</w:t>
            </w:r>
            <w:r w:rsidRPr="007E7305">
              <w:rPr>
                <w:b w:val="0"/>
              </w:rPr>
              <w:t xml:space="preserve"> = </w:t>
            </w:r>
            <w:r w:rsidR="00D13677">
              <w:rPr>
                <w:b w:val="0"/>
              </w:rPr>
              <w:t>−</w:t>
            </w:r>
            <w:r w:rsidRPr="007E7305">
              <w:rPr>
                <w:b w:val="0"/>
              </w:rPr>
              <w:t xml:space="preserve">1 to give </w:t>
            </w:r>
            <w:r w:rsidRPr="007E7305">
              <w:rPr>
                <w:b w:val="0"/>
                <w:i/>
              </w:rPr>
              <w:t>A</w:t>
            </w:r>
            <w:r w:rsidRPr="007E7305">
              <w:rPr>
                <w:b w:val="0"/>
              </w:rPr>
              <w:t xml:space="preserve"> </w:t>
            </w:r>
            <w:r w:rsidR="00D13677">
              <w:rPr>
                <w:b w:val="0"/>
              </w:rPr>
              <w:t>−</w:t>
            </w:r>
            <w:r w:rsidR="00E45220" w:rsidRPr="007E7305">
              <w:rPr>
                <w:b w:val="0"/>
              </w:rPr>
              <w:t xml:space="preserve"> </w:t>
            </w:r>
            <w:r w:rsidRPr="007E7305">
              <w:rPr>
                <w:b w:val="0"/>
                <w:i/>
              </w:rPr>
              <w:t xml:space="preserve">B </w:t>
            </w:r>
            <w:r w:rsidR="00292F88">
              <w:rPr>
                <w:b w:val="0"/>
              </w:rPr>
              <w:t>= 11</w:t>
            </w:r>
            <w:r w:rsidR="00E45220">
              <w:rPr>
                <w:b w:val="0"/>
              </w:rPr>
              <w:t xml:space="preserve"> (</w:t>
            </w:r>
            <w:r w:rsidR="00E45220">
              <w:t>M1</w:t>
            </w:r>
            <w:r w:rsidR="00E45220">
              <w:rPr>
                <w:b w:val="0"/>
              </w:rPr>
              <w:t>)</w:t>
            </w:r>
          </w:p>
          <w:p w14:paraId="02F38847" w14:textId="357DCE5F" w:rsidR="00FF3BB2" w:rsidRPr="00C93C9D" w:rsidRDefault="008C6BDB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 w:rsidRPr="007E7305">
              <w:rPr>
                <w:b w:val="0"/>
              </w:rPr>
              <w:t xml:space="preserve">Solves to get </w:t>
            </w:r>
            <w:r w:rsidRPr="007E7305">
              <w:rPr>
                <w:b w:val="0"/>
                <w:i/>
              </w:rPr>
              <w:t>A</w:t>
            </w:r>
            <w:r w:rsidRPr="007E7305">
              <w:rPr>
                <w:b w:val="0"/>
              </w:rPr>
              <w:t xml:space="preserve"> = 2, </w:t>
            </w:r>
            <w:r w:rsidRPr="007E7305">
              <w:rPr>
                <w:b w:val="0"/>
                <w:i/>
              </w:rPr>
              <w:t>B</w:t>
            </w:r>
            <w:r w:rsidRPr="007E7305">
              <w:rPr>
                <w:b w:val="0"/>
              </w:rPr>
              <w:t xml:space="preserve"> = </w:t>
            </w:r>
            <w:r w:rsidR="00D13677">
              <w:rPr>
                <w:b w:val="0"/>
              </w:rPr>
              <w:t>−</w:t>
            </w:r>
            <w:r w:rsidRPr="007E7305">
              <w:rPr>
                <w:b w:val="0"/>
              </w:rPr>
              <w:t xml:space="preserve">9 and </w:t>
            </w:r>
            <w:r w:rsidRPr="007E7305">
              <w:rPr>
                <w:b w:val="0"/>
                <w:i/>
              </w:rPr>
              <w:t>C</w:t>
            </w:r>
            <w:r w:rsidRPr="007E7305">
              <w:rPr>
                <w:b w:val="0"/>
              </w:rPr>
              <w:t xml:space="preserve"> = </w:t>
            </w:r>
            <w:r w:rsidR="00D13677">
              <w:rPr>
                <w:b w:val="0"/>
              </w:rPr>
              <w:t>−</w:t>
            </w:r>
            <w:r w:rsidRPr="007E7305">
              <w:rPr>
                <w:b w:val="0"/>
              </w:rPr>
              <w:t>18</w:t>
            </w:r>
            <w:r w:rsidR="00E45220">
              <w:rPr>
                <w:b w:val="0"/>
              </w:rPr>
              <w:t xml:space="preserve"> (</w:t>
            </w:r>
            <w:r w:rsidR="00E45220">
              <w:t>A1</w:t>
            </w:r>
            <w:r w:rsidR="00E45220">
              <w:rPr>
                <w:b w:val="0"/>
              </w:rPr>
              <w:t>)</w:t>
            </w:r>
          </w:p>
        </w:tc>
      </w:tr>
    </w:tbl>
    <w:p w14:paraId="4910938C" w14:textId="77777777" w:rsidR="00C93C9D" w:rsidRPr="00C93C9D" w:rsidRDefault="00814220">
      <w:pPr>
        <w:rPr>
          <w:rFonts w:ascii="Times New Roman" w:hAnsi="Times New Roman" w:cs="Times New Roman"/>
        </w:rPr>
      </w:pPr>
      <w:r w:rsidRPr="00C93C9D">
        <w:rPr>
          <w:rFonts w:ascii="Times New Roman" w:hAnsi="Times New Roman" w:cs="Times New Roman"/>
        </w:rPr>
        <w:br w:type="page"/>
      </w:r>
    </w:p>
    <w:p w14:paraId="02FA14D8" w14:textId="6F532902" w:rsidR="00C93C9D" w:rsidRDefault="00C93C9D">
      <w:pPr>
        <w:rPr>
          <w:rFonts w:ascii="Times New Roman" w:hAnsi="Times New Roman" w:cs="Times New Roman"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94060A" w:rsidRPr="00C93C9D" w14:paraId="673AA89A" w14:textId="77777777" w:rsidTr="00281657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0B93500" w14:textId="77777777" w:rsidR="0094060A" w:rsidRPr="00C93C9D" w:rsidRDefault="0094060A" w:rsidP="00281657">
            <w:pPr>
              <w:pStyle w:val="TableHead"/>
              <w:framePr w:hSpace="0" w:wrap="auto" w:hAnchor="text" w:xAlign="left" w:yAlign="inline"/>
            </w:pPr>
            <w:r w:rsidRPr="00C93C9D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C33125F" w14:textId="77777777" w:rsidR="0094060A" w:rsidRPr="00C93C9D" w:rsidRDefault="0094060A" w:rsidP="00281657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E54AA64" w14:textId="77777777" w:rsidR="0094060A" w:rsidRPr="00C93C9D" w:rsidRDefault="0094060A" w:rsidP="00281657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1199D09" w14:textId="77777777" w:rsidR="0094060A" w:rsidRPr="00C93C9D" w:rsidRDefault="0094060A" w:rsidP="00281657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7EAA52E2" w14:textId="77777777" w:rsidR="0094060A" w:rsidRPr="00C93C9D" w:rsidRDefault="0094060A" w:rsidP="00281657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94060A" w:rsidRPr="00C93C9D" w14:paraId="2B73B31F" w14:textId="77777777" w:rsidTr="00281657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0630991" w14:textId="48E0D70B" w:rsidR="0094060A" w:rsidRPr="00C93C9D" w:rsidRDefault="0012704A" w:rsidP="0028165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954" w:type="dxa"/>
            <w:shd w:val="clear" w:color="auto" w:fill="auto"/>
          </w:tcPr>
          <w:p w14:paraId="0272CF8E" w14:textId="77777777" w:rsidR="0094060A" w:rsidRDefault="0094060A" w:rsidP="00281657">
            <w:pPr>
              <w:pStyle w:val="Text"/>
            </w:pPr>
            <w:r>
              <w:t>States that:</w:t>
            </w:r>
          </w:p>
          <w:p w14:paraId="09911FD4" w14:textId="25694195" w:rsidR="0094060A" w:rsidRPr="00C93C9D" w:rsidRDefault="0094060A" w:rsidP="00281657">
            <w:pPr>
              <w:pStyle w:val="Text"/>
            </w:pPr>
            <w:r w:rsidRPr="0094060A">
              <w:rPr>
                <w:position w:val="-10"/>
              </w:rPr>
              <w:object w:dxaOrig="2740" w:dyaOrig="300" w14:anchorId="7E293179">
                <v:shape id="_x0000_i1028" type="#_x0000_t75" style="width:136.5pt;height:15.75pt" o:ole="">
                  <v:imagedata r:id="rId13" o:title=""/>
                </v:shape>
                <o:OLEObject Type="Embed" ProgID="Equation.DSMT4" ShapeID="_x0000_i1028" DrawAspect="Content" ObjectID="_1645516617" r:id="rId14"/>
              </w:object>
            </w:r>
          </w:p>
        </w:tc>
        <w:tc>
          <w:tcPr>
            <w:tcW w:w="850" w:type="dxa"/>
            <w:shd w:val="clear" w:color="auto" w:fill="auto"/>
          </w:tcPr>
          <w:p w14:paraId="1F7EC610" w14:textId="77777777" w:rsidR="0094060A" w:rsidRPr="00C93C9D" w:rsidRDefault="0094060A" w:rsidP="0028165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D810734" w14:textId="77777777" w:rsidR="0094060A" w:rsidRPr="00C93C9D" w:rsidRDefault="0094060A" w:rsidP="00281657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9FE37B6" w14:textId="77777777" w:rsidR="0094060A" w:rsidRDefault="0094060A" w:rsidP="00281657">
            <w:pPr>
              <w:pStyle w:val="Text"/>
              <w:jc w:val="center"/>
            </w:pPr>
            <w:r>
              <w:t>5th</w:t>
            </w:r>
          </w:p>
          <w:p w14:paraId="68AC0CCB" w14:textId="5205A98D" w:rsidR="0094060A" w:rsidRPr="00C93C9D" w:rsidRDefault="0094060A" w:rsidP="00281657">
            <w:pPr>
              <w:pStyle w:val="Text"/>
              <w:jc w:val="center"/>
            </w:pPr>
            <w:r>
              <w:t xml:space="preserve">Decompose algebraic fractions into partial fractions </w:t>
            </w:r>
            <w:r w:rsidR="00D13677">
              <w:t>−</w:t>
            </w:r>
            <w:r>
              <w:t xml:space="preserve"> two linear factors</w:t>
            </w:r>
            <w:r w:rsidR="008B10D3">
              <w:t>.</w:t>
            </w:r>
          </w:p>
        </w:tc>
      </w:tr>
      <w:tr w:rsidR="0094060A" w:rsidRPr="00C93C9D" w14:paraId="6E2A0073" w14:textId="77777777" w:rsidTr="00281657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AB6AE8" w14:textId="77777777" w:rsidR="0094060A" w:rsidRPr="00C93C9D" w:rsidRDefault="0094060A" w:rsidP="0028165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30F411" w14:textId="77777777" w:rsidR="0094060A" w:rsidRDefault="0094060A" w:rsidP="00281657">
            <w:pPr>
              <w:pStyle w:val="Text"/>
            </w:pPr>
            <w:r>
              <w:t>Equates the various terms.</w:t>
            </w:r>
          </w:p>
          <w:p w14:paraId="400FE2FA" w14:textId="77777777" w:rsidR="0094060A" w:rsidRDefault="0094060A" w:rsidP="00281657">
            <w:pPr>
              <w:pStyle w:val="Text"/>
            </w:pPr>
            <w:r>
              <w:t xml:space="preserve">Equating the coefficients of </w:t>
            </w:r>
            <w:r w:rsidRPr="00CD08A9">
              <w:rPr>
                <w:i/>
              </w:rPr>
              <w:t>x</w:t>
            </w:r>
            <w:r>
              <w:t xml:space="preserve">: </w:t>
            </w:r>
            <w:r w:rsidRPr="0094060A">
              <w:rPr>
                <w:position w:val="-4"/>
              </w:rPr>
              <w:object w:dxaOrig="1100" w:dyaOrig="240" w14:anchorId="0D5BDDEE">
                <v:shape id="_x0000_i1029" type="#_x0000_t75" style="width:55.5pt;height:12pt" o:ole="">
                  <v:imagedata r:id="rId15" o:title=""/>
                </v:shape>
                <o:OLEObject Type="Embed" ProgID="Equation.DSMT4" ShapeID="_x0000_i1029" DrawAspect="Content" ObjectID="_1645516618" r:id="rId16"/>
              </w:object>
            </w:r>
          </w:p>
          <w:p w14:paraId="3C837081" w14:textId="77777777" w:rsidR="0094060A" w:rsidRPr="00C93C9D" w:rsidRDefault="0094060A" w:rsidP="00281657">
            <w:pPr>
              <w:pStyle w:val="Text"/>
            </w:pPr>
            <w:r>
              <w:t xml:space="preserve">Equating constant terms: </w:t>
            </w:r>
            <w:r w:rsidRPr="0094060A">
              <w:rPr>
                <w:position w:val="-4"/>
              </w:rPr>
              <w:object w:dxaOrig="1100" w:dyaOrig="240" w14:anchorId="185DA764">
                <v:shape id="_x0000_i1030" type="#_x0000_t75" style="width:55.5pt;height:12pt" o:ole="">
                  <v:imagedata r:id="rId17" o:title=""/>
                </v:shape>
                <o:OLEObject Type="Embed" ProgID="Equation.DSMT4" ShapeID="_x0000_i1030" DrawAspect="Content" ObjectID="_1645516619" r:id="rId18"/>
              </w:object>
            </w:r>
          </w:p>
        </w:tc>
        <w:tc>
          <w:tcPr>
            <w:tcW w:w="850" w:type="dxa"/>
            <w:shd w:val="clear" w:color="auto" w:fill="auto"/>
          </w:tcPr>
          <w:p w14:paraId="197FDCFB" w14:textId="77777777" w:rsidR="0094060A" w:rsidRPr="00C93C9D" w:rsidRDefault="0094060A" w:rsidP="0028165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594D5409" w14:textId="77777777" w:rsidR="0094060A" w:rsidRPr="00C93C9D" w:rsidRDefault="0094060A" w:rsidP="00281657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69DC8B8" w14:textId="77777777" w:rsidR="0094060A" w:rsidRPr="00C93C9D" w:rsidRDefault="0094060A" w:rsidP="00281657">
            <w:pPr>
              <w:pStyle w:val="Text"/>
              <w:jc w:val="center"/>
            </w:pPr>
          </w:p>
        </w:tc>
      </w:tr>
      <w:tr w:rsidR="0094060A" w:rsidRPr="00C93C9D" w14:paraId="5E526769" w14:textId="77777777" w:rsidTr="00281657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60322A" w14:textId="77777777" w:rsidR="0094060A" w:rsidRPr="00C93C9D" w:rsidRDefault="0094060A" w:rsidP="0028165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714ECB" w14:textId="6E35A572" w:rsidR="0094060A" w:rsidRPr="00C93C9D" w:rsidRDefault="006705F1" w:rsidP="00281657">
            <w:pPr>
              <w:pStyle w:val="Text"/>
            </w:pPr>
            <w:r>
              <w:t xml:space="preserve">Multiplies </w:t>
            </w:r>
            <w:r w:rsidR="0094060A">
              <w:t>both of the equations in an effort to equate one of the two variables.</w:t>
            </w:r>
          </w:p>
        </w:tc>
        <w:tc>
          <w:tcPr>
            <w:tcW w:w="850" w:type="dxa"/>
            <w:shd w:val="clear" w:color="auto" w:fill="auto"/>
          </w:tcPr>
          <w:p w14:paraId="22E8C446" w14:textId="77777777" w:rsidR="0094060A" w:rsidRPr="00C93C9D" w:rsidRDefault="0094060A" w:rsidP="0028165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56BE7517" w14:textId="77777777" w:rsidR="0094060A" w:rsidRPr="00C93C9D" w:rsidRDefault="0094060A" w:rsidP="0028165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39ECE04" w14:textId="77777777" w:rsidR="0094060A" w:rsidRPr="00C93C9D" w:rsidRDefault="0094060A" w:rsidP="00281657">
            <w:pPr>
              <w:pStyle w:val="Text"/>
              <w:jc w:val="center"/>
            </w:pPr>
          </w:p>
        </w:tc>
      </w:tr>
      <w:tr w:rsidR="0094060A" w:rsidRPr="00C93C9D" w14:paraId="3882B298" w14:textId="77777777" w:rsidTr="00281657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561FEE" w14:textId="77777777" w:rsidR="0094060A" w:rsidRPr="00C93C9D" w:rsidRDefault="0094060A" w:rsidP="0028165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13BFCE" w14:textId="77777777" w:rsidR="0094060A" w:rsidRPr="00C93C9D" w:rsidRDefault="0094060A" w:rsidP="00281657">
            <w:pPr>
              <w:pStyle w:val="Text"/>
            </w:pPr>
            <w:r>
              <w:t xml:space="preserve">Finds </w:t>
            </w:r>
            <w:r w:rsidRPr="007E7305">
              <w:rPr>
                <w:i/>
              </w:rPr>
              <w:t>A</w:t>
            </w:r>
            <w:r>
              <w:t xml:space="preserve"> = 8</w:t>
            </w:r>
          </w:p>
        </w:tc>
        <w:tc>
          <w:tcPr>
            <w:tcW w:w="850" w:type="dxa"/>
            <w:shd w:val="clear" w:color="auto" w:fill="auto"/>
          </w:tcPr>
          <w:p w14:paraId="11B23395" w14:textId="77777777" w:rsidR="0094060A" w:rsidRPr="00C93C9D" w:rsidRDefault="0094060A" w:rsidP="0028165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C718469" w14:textId="77777777" w:rsidR="0094060A" w:rsidRPr="00C93C9D" w:rsidRDefault="0094060A" w:rsidP="0028165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9F1B392" w14:textId="77777777" w:rsidR="0094060A" w:rsidRPr="00C93C9D" w:rsidRDefault="0094060A" w:rsidP="00281657">
            <w:pPr>
              <w:pStyle w:val="Text"/>
              <w:jc w:val="center"/>
            </w:pPr>
          </w:p>
        </w:tc>
      </w:tr>
      <w:tr w:rsidR="0094060A" w:rsidRPr="00C93C9D" w14:paraId="5F7AA7B5" w14:textId="77777777" w:rsidTr="00281657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0A40CC" w14:textId="77777777" w:rsidR="0094060A" w:rsidRPr="00C93C9D" w:rsidRDefault="0094060A" w:rsidP="0028165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96481D6" w14:textId="3E465772" w:rsidR="0094060A" w:rsidRPr="00C93C9D" w:rsidRDefault="0094060A" w:rsidP="00281657">
            <w:pPr>
              <w:pStyle w:val="Text"/>
            </w:pPr>
            <w:r>
              <w:t xml:space="preserve">Find </w:t>
            </w:r>
            <w:r w:rsidRPr="007E7305">
              <w:rPr>
                <w:i/>
              </w:rPr>
              <w:t>B</w:t>
            </w:r>
            <w:r>
              <w:t xml:space="preserve"> = </w:t>
            </w:r>
            <w:r w:rsidR="00D13677">
              <w:t>−</w:t>
            </w:r>
            <w:r>
              <w:t>2</w:t>
            </w:r>
          </w:p>
        </w:tc>
        <w:tc>
          <w:tcPr>
            <w:tcW w:w="850" w:type="dxa"/>
            <w:shd w:val="clear" w:color="auto" w:fill="auto"/>
          </w:tcPr>
          <w:p w14:paraId="4FD5E3A1" w14:textId="77777777" w:rsidR="0094060A" w:rsidRPr="00C93C9D" w:rsidRDefault="0094060A" w:rsidP="0028165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B8A7F1D" w14:textId="77777777" w:rsidR="0094060A" w:rsidRPr="00C93C9D" w:rsidRDefault="0094060A" w:rsidP="0028165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B3B5D64" w14:textId="77777777" w:rsidR="0094060A" w:rsidRPr="00C93C9D" w:rsidRDefault="0094060A" w:rsidP="00281657">
            <w:pPr>
              <w:pStyle w:val="Text"/>
              <w:jc w:val="center"/>
            </w:pPr>
          </w:p>
        </w:tc>
      </w:tr>
      <w:tr w:rsidR="0094060A" w:rsidRPr="00C93C9D" w14:paraId="1FD62858" w14:textId="77777777" w:rsidTr="00281657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6AD4252" w14:textId="77777777" w:rsidR="0094060A" w:rsidRPr="00C93C9D" w:rsidRDefault="0094060A" w:rsidP="00281657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5 marks</w:t>
            </w:r>
            <w:r w:rsidRPr="00C93C9D">
              <w:t>)</w:t>
            </w:r>
          </w:p>
        </w:tc>
      </w:tr>
      <w:tr w:rsidR="0094060A" w:rsidRPr="00C93C9D" w14:paraId="310B130F" w14:textId="77777777" w:rsidTr="00281657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5D688AA" w14:textId="77777777" w:rsidR="0094060A" w:rsidRPr="00C93C9D" w:rsidRDefault="0094060A" w:rsidP="00281657">
            <w:pPr>
              <w:pStyle w:val="TableHead"/>
              <w:framePr w:hSpace="0" w:wrap="auto" w:hAnchor="text" w:xAlign="left" w:yAlign="inline"/>
            </w:pPr>
            <w:r w:rsidRPr="00C93C9D">
              <w:t>Notes</w:t>
            </w:r>
          </w:p>
          <w:p w14:paraId="4245D3A6" w14:textId="77777777" w:rsidR="0094060A" w:rsidRPr="006360B8" w:rsidRDefault="0094060A" w:rsidP="00281657">
            <w:pPr>
              <w:pStyle w:val="TableHead"/>
              <w:framePr w:hSpace="0" w:wrap="auto" w:hAnchor="text" w:xAlign="left" w:yAlign="inline"/>
              <w:jc w:val="left"/>
            </w:pPr>
            <w:r w:rsidRPr="006360B8">
              <w:t>Alternative method</w:t>
            </w:r>
          </w:p>
          <w:p w14:paraId="0BD564BE" w14:textId="77777777" w:rsidR="0094060A" w:rsidRPr="006360B8" w:rsidRDefault="0094060A" w:rsidP="00281657">
            <w:pPr>
              <w:pStyle w:val="Text"/>
              <w:tabs>
                <w:tab w:val="center" w:pos="4513"/>
                <w:tab w:val="right" w:pos="9026"/>
              </w:tabs>
            </w:pPr>
            <w:r>
              <w:t xml:space="preserve">Uses the substitution method, having first obtained this equation: </w:t>
            </w:r>
            <w:r w:rsidRPr="0094060A">
              <w:rPr>
                <w:position w:val="-10"/>
              </w:rPr>
              <w:object w:dxaOrig="2740" w:dyaOrig="300" w14:anchorId="5BEB5615">
                <v:shape id="_x0000_i1031" type="#_x0000_t75" style="width:136.5pt;height:15.75pt" o:ole="">
                  <v:imagedata r:id="rId13" o:title=""/>
                </v:shape>
                <o:OLEObject Type="Embed" ProgID="Equation.DSMT4" ShapeID="_x0000_i1031" DrawAspect="Content" ObjectID="_1645516620" r:id="rId19"/>
              </w:object>
            </w:r>
          </w:p>
          <w:p w14:paraId="148693E9" w14:textId="22503803" w:rsidR="0094060A" w:rsidRPr="000B4578" w:rsidRDefault="0094060A" w:rsidP="00281657">
            <w:pPr>
              <w:pStyle w:val="Text"/>
            </w:pPr>
            <w:r>
              <w:t xml:space="preserve">Substitutes </w:t>
            </w:r>
            <w:r w:rsidRPr="0094060A">
              <w:rPr>
                <w:position w:val="-22"/>
              </w:rPr>
              <w:object w:dxaOrig="700" w:dyaOrig="600" w14:anchorId="6E524AA7">
                <v:shape id="_x0000_i1032" type="#_x0000_t75" style="width:35.25pt;height:29.25pt" o:ole="">
                  <v:imagedata r:id="rId20" o:title=""/>
                </v:shape>
                <o:OLEObject Type="Embed" ProgID="Equation.DSMT4" ShapeID="_x0000_i1032" DrawAspect="Content" ObjectID="_1645516621" r:id="rId21"/>
              </w:object>
            </w:r>
            <w:r>
              <w:t xml:space="preserve"> to obtain </w:t>
            </w:r>
            <w:r w:rsidR="00BC2C02" w:rsidRPr="00D06C4D">
              <w:rPr>
                <w:position w:val="-22"/>
              </w:rPr>
              <w:object w:dxaOrig="480" w:dyaOrig="580" w14:anchorId="0CC3EA4B">
                <v:shape id="_x0000_i1033" type="#_x0000_t75" style="width:24pt;height:29.25pt" o:ole="">
                  <v:imagedata r:id="rId22" o:title=""/>
                </v:shape>
                <o:OLEObject Type="Embed" ProgID="Equation.DSMT4" ShapeID="_x0000_i1033" DrawAspect="Content" ObjectID="_1645516622" r:id="rId23"/>
              </w:object>
            </w:r>
            <w:r w:rsidRPr="000B4578">
              <w:rPr>
                <w:i/>
              </w:rPr>
              <w:t>B</w:t>
            </w:r>
            <w:r>
              <w:t xml:space="preserve"> = 27 (</w:t>
            </w:r>
            <w:r>
              <w:rPr>
                <w:b/>
              </w:rPr>
              <w:t>M1</w:t>
            </w:r>
            <w:r>
              <w:t>)</w:t>
            </w:r>
          </w:p>
          <w:p w14:paraId="09E4FEAE" w14:textId="7A819497" w:rsidR="0094060A" w:rsidRPr="00C93C9D" w:rsidRDefault="0094060A" w:rsidP="00281657">
            <w:pPr>
              <w:pStyle w:val="Text"/>
              <w:rPr>
                <w:b/>
              </w:rPr>
            </w:pPr>
            <w:r>
              <w:t xml:space="preserve">Substitutes </w:t>
            </w:r>
            <w:r w:rsidRPr="0094060A">
              <w:rPr>
                <w:position w:val="-22"/>
              </w:rPr>
              <w:object w:dxaOrig="540" w:dyaOrig="600" w14:anchorId="6606DF81">
                <v:shape id="_x0000_i1034" type="#_x0000_t75" style="width:27pt;height:29.25pt" o:ole="">
                  <v:imagedata r:id="rId24" o:title=""/>
                </v:shape>
                <o:OLEObject Type="Embed" ProgID="Equation.DSMT4" ShapeID="_x0000_i1034" DrawAspect="Content" ObjectID="_1645516623" r:id="rId25"/>
              </w:object>
            </w:r>
            <w:r>
              <w:t xml:space="preserve"> to obtain </w:t>
            </w:r>
            <w:r w:rsidR="00BC2C02" w:rsidRPr="00C96A1F">
              <w:rPr>
                <w:position w:val="-22"/>
              </w:rPr>
              <w:object w:dxaOrig="340" w:dyaOrig="580" w14:anchorId="28AA03C1">
                <v:shape id="_x0000_i1035" type="#_x0000_t75" style="width:17.25pt;height:29.25pt" o:ole="">
                  <v:imagedata r:id="rId26" o:title=""/>
                </v:shape>
                <o:OLEObject Type="Embed" ProgID="Equation.DSMT4" ShapeID="_x0000_i1035" DrawAspect="Content" ObjectID="_1645516624" r:id="rId27"/>
              </w:object>
            </w:r>
            <w:r>
              <w:rPr>
                <w:i/>
              </w:rPr>
              <w:t>A</w:t>
            </w:r>
            <w:r>
              <w:t xml:space="preserve"> = 43.2 (</w:t>
            </w:r>
            <w:r>
              <w:rPr>
                <w:b/>
              </w:rPr>
              <w:t>M1</w:t>
            </w:r>
            <w:r>
              <w:t>)</w:t>
            </w:r>
          </w:p>
        </w:tc>
      </w:tr>
    </w:tbl>
    <w:p w14:paraId="3AB49C46" w14:textId="77777777" w:rsidR="0094060A" w:rsidRDefault="0094060A" w:rsidP="00D06C4D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C93C9D" w:rsidRPr="00C93C9D" w14:paraId="1C2397F3" w14:textId="77777777" w:rsidTr="007E730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EFE556B" w14:textId="04909BC6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E1FD77F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69AE3A6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F1C4035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69D7F01E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7E7305" w:rsidRPr="00C93C9D" w14:paraId="48FAD74D" w14:textId="77777777" w:rsidTr="002857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C891215" w14:textId="3743ED44" w:rsidR="007E7305" w:rsidRPr="00C93C9D" w:rsidRDefault="0012704A" w:rsidP="002857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954" w:type="dxa"/>
            <w:shd w:val="clear" w:color="auto" w:fill="auto"/>
          </w:tcPr>
          <w:p w14:paraId="51876A12" w14:textId="77777777" w:rsidR="007E7305" w:rsidRDefault="007E7305" w:rsidP="0028575E">
            <w:pPr>
              <w:pStyle w:val="Text"/>
            </w:pPr>
            <w:r>
              <w:t>States that:</w:t>
            </w:r>
          </w:p>
          <w:p w14:paraId="52FD2874" w14:textId="77777777" w:rsidR="007E7305" w:rsidRPr="00C93C9D" w:rsidRDefault="00E45220" w:rsidP="0028575E">
            <w:pPr>
              <w:pStyle w:val="Text"/>
            </w:pPr>
            <w:r w:rsidRPr="00E45220">
              <w:rPr>
                <w:position w:val="-10"/>
              </w:rPr>
              <w:object w:dxaOrig="5580" w:dyaOrig="380" w14:anchorId="24CFAD6E">
                <v:shape id="_x0000_i1036" type="#_x0000_t75" style="width:279pt;height:18.75pt" o:ole="">
                  <v:imagedata r:id="rId28" o:title=""/>
                </v:shape>
                <o:OLEObject Type="Embed" ProgID="Equation.DSMT4" ShapeID="_x0000_i1036" DrawAspect="Content" ObjectID="_1645516625" r:id="rId29"/>
              </w:object>
            </w:r>
            <w:r w:rsidR="007E7305"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5505C3E7" w14:textId="77777777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93965FC" w14:textId="77777777" w:rsidR="007E7305" w:rsidRPr="00C93C9D" w:rsidRDefault="007E7305" w:rsidP="002857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267DCC2" w14:textId="77777777" w:rsidR="007E7305" w:rsidRDefault="007E7305" w:rsidP="0028575E">
            <w:pPr>
              <w:pStyle w:val="Text"/>
              <w:jc w:val="center"/>
            </w:pPr>
            <w:r>
              <w:t>6th</w:t>
            </w:r>
          </w:p>
          <w:p w14:paraId="0A0A5210" w14:textId="582E6C53" w:rsidR="007E7305" w:rsidRPr="00C93C9D" w:rsidRDefault="007E7305" w:rsidP="0028575E">
            <w:pPr>
              <w:pStyle w:val="Text"/>
              <w:jc w:val="center"/>
            </w:pPr>
            <w:r>
              <w:t xml:space="preserve">Decompose algebraic fractions into partial fractions </w:t>
            </w:r>
            <w:r w:rsidR="00D13677">
              <w:t>−</w:t>
            </w:r>
            <w:r>
              <w:t xml:space="preserve"> </w:t>
            </w:r>
            <w:r w:rsidR="00E6179C">
              <w:t xml:space="preserve">three </w:t>
            </w:r>
            <w:r>
              <w:t>linear factors</w:t>
            </w:r>
            <w:r w:rsidR="008B10D3">
              <w:t>.</w:t>
            </w:r>
          </w:p>
        </w:tc>
      </w:tr>
      <w:tr w:rsidR="007E7305" w:rsidRPr="00C93C9D" w14:paraId="5B4ED674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22743F" w14:textId="658CBFBD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D27577" w14:textId="77777777" w:rsidR="007E7305" w:rsidRDefault="007E7305" w:rsidP="00931EE2">
            <w:pPr>
              <w:pStyle w:val="Text"/>
            </w:pPr>
            <w:r>
              <w:t>Further states that:</w:t>
            </w:r>
          </w:p>
          <w:p w14:paraId="02F15B9B" w14:textId="638B5D87" w:rsidR="007E7305" w:rsidRPr="00C93C9D" w:rsidRDefault="00E45220" w:rsidP="0028575E">
            <w:pPr>
              <w:rPr>
                <w:rFonts w:ascii="Times New Roman" w:hAnsi="Times New Roman" w:cs="Times New Roman"/>
              </w:rPr>
            </w:pPr>
            <w:r w:rsidRPr="00E45220">
              <w:rPr>
                <w:rFonts w:ascii="Times New Roman" w:hAnsi="Times New Roman" w:cs="Times New Roman"/>
                <w:position w:val="-10"/>
              </w:rPr>
              <w:object w:dxaOrig="5660" w:dyaOrig="360" w14:anchorId="4E3D1EEA">
                <v:shape id="_x0000_i1037" type="#_x0000_t75" style="width:283.5pt;height:18pt" o:ole="">
                  <v:imagedata r:id="rId30" o:title=""/>
                </v:shape>
                <o:OLEObject Type="Embed" ProgID="Equation.DSMT4" ShapeID="_x0000_i1037" DrawAspect="Content" ObjectID="_1645516626" r:id="rId31"/>
              </w:object>
            </w:r>
          </w:p>
        </w:tc>
        <w:tc>
          <w:tcPr>
            <w:tcW w:w="850" w:type="dxa"/>
            <w:shd w:val="clear" w:color="auto" w:fill="auto"/>
          </w:tcPr>
          <w:p w14:paraId="00540914" w14:textId="77777777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2ECE77C" w14:textId="77777777" w:rsidR="007E7305" w:rsidRPr="00C93C9D" w:rsidRDefault="007E7305" w:rsidP="002857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57958C2" w14:textId="77777777" w:rsidR="007E7305" w:rsidRPr="00C93C9D" w:rsidRDefault="007E7305" w:rsidP="0028575E">
            <w:pPr>
              <w:pStyle w:val="Text"/>
              <w:jc w:val="center"/>
            </w:pPr>
          </w:p>
        </w:tc>
      </w:tr>
      <w:tr w:rsidR="007E7305" w:rsidRPr="00C93C9D" w14:paraId="39802A4D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860105" w14:textId="77777777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1E217B4" w14:textId="77777777" w:rsidR="007E7305" w:rsidRDefault="007E7305" w:rsidP="0028575E">
            <w:pPr>
              <w:pStyle w:val="Text"/>
            </w:pPr>
            <w:r>
              <w:t>Equates the various terms.</w:t>
            </w:r>
          </w:p>
          <w:p w14:paraId="59B403AB" w14:textId="07FE9595" w:rsidR="007E7305" w:rsidRDefault="007E7305" w:rsidP="00C3637C">
            <w:pPr>
              <w:pStyle w:val="Text"/>
            </w:pPr>
            <w:r>
              <w:t xml:space="preserve">Equating </w:t>
            </w:r>
            <w:r w:rsidR="00E6179C">
              <w:t xml:space="preserve">the coefficients of </w:t>
            </w:r>
            <w:r w:rsidRPr="00D27095">
              <w:rPr>
                <w:i/>
              </w:rPr>
              <w:t>x</w:t>
            </w:r>
            <w:r w:rsidRPr="00C3637C">
              <w:rPr>
                <w:vertAlign w:val="superscript"/>
              </w:rPr>
              <w:t>2</w:t>
            </w:r>
            <w:r>
              <w:t xml:space="preserve">: </w:t>
            </w:r>
            <w:r w:rsidR="00E45220" w:rsidRPr="00E45220">
              <w:rPr>
                <w:position w:val="-4"/>
              </w:rPr>
              <w:object w:dxaOrig="1380" w:dyaOrig="240" w14:anchorId="19D7DB90">
                <v:shape id="_x0000_i1038" type="#_x0000_t75" style="width:69pt;height:12pt" o:ole="">
                  <v:imagedata r:id="rId32" o:title=""/>
                </v:shape>
                <o:OLEObject Type="Embed" ProgID="Equation.DSMT4" ShapeID="_x0000_i1038" DrawAspect="Content" ObjectID="_1645516627" r:id="rId33"/>
              </w:object>
            </w:r>
          </w:p>
          <w:p w14:paraId="69FDA890" w14:textId="4F202EAF" w:rsidR="007E7305" w:rsidRDefault="007E7305" w:rsidP="00C3637C">
            <w:pPr>
              <w:pStyle w:val="Text"/>
            </w:pPr>
            <w:r>
              <w:t xml:space="preserve">Equating </w:t>
            </w:r>
            <w:r w:rsidR="00E6179C">
              <w:t xml:space="preserve">the coefficients of </w:t>
            </w:r>
            <w:r w:rsidRPr="00E45220">
              <w:rPr>
                <w:i/>
              </w:rPr>
              <w:t>x</w:t>
            </w:r>
            <w:r>
              <w:t xml:space="preserve">: </w:t>
            </w:r>
            <w:r w:rsidR="00E45220" w:rsidRPr="00E45220">
              <w:rPr>
                <w:position w:val="-4"/>
              </w:rPr>
              <w:object w:dxaOrig="1580" w:dyaOrig="240" w14:anchorId="090EF404">
                <v:shape id="_x0000_i1039" type="#_x0000_t75" style="width:78.75pt;height:12pt" o:ole="">
                  <v:imagedata r:id="rId34" o:title=""/>
                </v:shape>
                <o:OLEObject Type="Embed" ProgID="Equation.DSMT4" ShapeID="_x0000_i1039" DrawAspect="Content" ObjectID="_1645516628" r:id="rId35"/>
              </w:object>
            </w:r>
          </w:p>
          <w:p w14:paraId="43388D4E" w14:textId="20ABE0CB" w:rsidR="007E7305" w:rsidRPr="00C93C9D" w:rsidRDefault="007E7305" w:rsidP="00931EE2">
            <w:pPr>
              <w:pStyle w:val="Text"/>
            </w:pPr>
            <w:r>
              <w:t xml:space="preserve">Equating </w:t>
            </w:r>
            <w:r w:rsidR="00E45220">
              <w:t>constant terms</w:t>
            </w:r>
            <w:r>
              <w:t xml:space="preserve">: </w:t>
            </w:r>
            <w:r w:rsidR="00E45220" w:rsidRPr="00E45220">
              <w:rPr>
                <w:position w:val="-4"/>
              </w:rPr>
              <w:object w:dxaOrig="2100" w:dyaOrig="240" w14:anchorId="1DB3E29F">
                <v:shape id="_x0000_i1040" type="#_x0000_t75" style="width:105pt;height:12pt" o:ole="">
                  <v:imagedata r:id="rId36" o:title=""/>
                </v:shape>
                <o:OLEObject Type="Embed" ProgID="Equation.DSMT4" ShapeID="_x0000_i1040" DrawAspect="Content" ObjectID="_1645516629" r:id="rId37"/>
              </w:object>
            </w:r>
          </w:p>
        </w:tc>
        <w:tc>
          <w:tcPr>
            <w:tcW w:w="850" w:type="dxa"/>
            <w:shd w:val="clear" w:color="auto" w:fill="auto"/>
          </w:tcPr>
          <w:p w14:paraId="6B91BFE0" w14:textId="49D9C231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517AECB6" w14:textId="77777777" w:rsidR="007E7305" w:rsidRPr="00C93C9D" w:rsidRDefault="007E7305" w:rsidP="002857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3D7D12A" w14:textId="77777777" w:rsidR="007E7305" w:rsidRPr="00C93C9D" w:rsidRDefault="007E7305" w:rsidP="0028575E">
            <w:pPr>
              <w:pStyle w:val="Text"/>
              <w:jc w:val="center"/>
            </w:pPr>
          </w:p>
        </w:tc>
      </w:tr>
      <w:tr w:rsidR="007E7305" w:rsidRPr="00C93C9D" w14:paraId="07011465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4E39123" w14:textId="77777777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4391EE" w14:textId="7CDB90D4" w:rsidR="007E7305" w:rsidRPr="00C93C9D" w:rsidRDefault="007E7305" w:rsidP="00931EE2">
            <w:pPr>
              <w:pStyle w:val="Text"/>
            </w:pPr>
            <w:r>
              <w:t xml:space="preserve">Makes an attempt to manipulate the expressions in order to find </w:t>
            </w:r>
            <w:r w:rsidRPr="00D27095">
              <w:rPr>
                <w:i/>
              </w:rPr>
              <w:t>A</w:t>
            </w:r>
            <w:r>
              <w:t xml:space="preserve">, </w:t>
            </w:r>
            <w:r w:rsidRPr="00D27095">
              <w:rPr>
                <w:i/>
              </w:rPr>
              <w:t>B</w:t>
            </w:r>
            <w:r>
              <w:t xml:space="preserve"> and </w:t>
            </w:r>
            <w:r w:rsidRPr="00D27095">
              <w:rPr>
                <w:i/>
              </w:rPr>
              <w:t>C</w:t>
            </w:r>
            <w:r>
              <w:t xml:space="preserve">. Obtaining </w:t>
            </w:r>
            <w:r w:rsidR="00E45220">
              <w:t xml:space="preserve">two </w:t>
            </w:r>
            <w:r>
              <w:t>different equations in the same two variables would constitute an attempt.</w:t>
            </w:r>
          </w:p>
        </w:tc>
        <w:tc>
          <w:tcPr>
            <w:tcW w:w="850" w:type="dxa"/>
            <w:shd w:val="clear" w:color="auto" w:fill="auto"/>
          </w:tcPr>
          <w:p w14:paraId="2042235E" w14:textId="41FBACD7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245380B3" w14:textId="77777777" w:rsidR="007E7305" w:rsidRPr="00C93C9D" w:rsidRDefault="007E7305" w:rsidP="002857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27D2BAB" w14:textId="77777777" w:rsidR="007E7305" w:rsidRPr="00C93C9D" w:rsidRDefault="007E7305" w:rsidP="0028575E">
            <w:pPr>
              <w:pStyle w:val="Text"/>
              <w:jc w:val="center"/>
            </w:pPr>
          </w:p>
        </w:tc>
      </w:tr>
      <w:tr w:rsidR="007E7305" w:rsidRPr="00C93C9D" w14:paraId="6B128ED8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F780EED" w14:textId="77777777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24E8AD" w14:textId="0D505091" w:rsidR="00FD545F" w:rsidRDefault="007E7305">
            <w:pPr>
              <w:pStyle w:val="Text"/>
            </w:pPr>
            <w:r>
              <w:t>Finds the correct value of any one variable:</w:t>
            </w:r>
          </w:p>
          <w:p w14:paraId="4BE188B1" w14:textId="5D2F73BC" w:rsidR="007E7305" w:rsidRPr="00C93C9D" w:rsidRDefault="007E7305">
            <w:pPr>
              <w:pStyle w:val="Text"/>
            </w:pPr>
            <w:r>
              <w:t xml:space="preserve">either </w:t>
            </w:r>
            <w:r w:rsidRPr="00D27095">
              <w:rPr>
                <w:i/>
              </w:rPr>
              <w:t>A</w:t>
            </w:r>
            <w:r>
              <w:t xml:space="preserve"> = 2, </w:t>
            </w:r>
            <w:r w:rsidRPr="00D27095">
              <w:rPr>
                <w:i/>
              </w:rPr>
              <w:t>B</w:t>
            </w:r>
            <w:r>
              <w:t xml:space="preserve"> = 5 or </w:t>
            </w:r>
            <w:r w:rsidRPr="00D27095">
              <w:rPr>
                <w:i/>
              </w:rPr>
              <w:t>C</w:t>
            </w:r>
            <w:r>
              <w:t xml:space="preserve"> = </w:t>
            </w:r>
            <w:r w:rsidR="00D13677">
              <w:t>−</w:t>
            </w:r>
            <w:r>
              <w:t>1</w:t>
            </w:r>
          </w:p>
        </w:tc>
        <w:tc>
          <w:tcPr>
            <w:tcW w:w="850" w:type="dxa"/>
            <w:shd w:val="clear" w:color="auto" w:fill="auto"/>
          </w:tcPr>
          <w:p w14:paraId="2645CC0A" w14:textId="6F22822E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  <w:tc>
          <w:tcPr>
            <w:tcW w:w="709" w:type="dxa"/>
            <w:shd w:val="clear" w:color="auto" w:fill="auto"/>
          </w:tcPr>
          <w:p w14:paraId="5EB15806" w14:textId="77777777" w:rsidR="007E7305" w:rsidRPr="00C93C9D" w:rsidRDefault="007E7305" w:rsidP="002857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48AC774" w14:textId="77777777" w:rsidR="007E7305" w:rsidRPr="00C93C9D" w:rsidRDefault="007E7305" w:rsidP="0028575E">
            <w:pPr>
              <w:pStyle w:val="Text"/>
              <w:jc w:val="center"/>
            </w:pPr>
          </w:p>
        </w:tc>
      </w:tr>
      <w:tr w:rsidR="007E7305" w:rsidRPr="00C93C9D" w14:paraId="3165A220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FEEF47" w14:textId="77777777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0A35A2" w14:textId="77777777" w:rsidR="00085256" w:rsidRDefault="007E7305" w:rsidP="002A1B00">
            <w:pPr>
              <w:pStyle w:val="Text"/>
            </w:pPr>
            <w:r>
              <w:t>Finds the correct value of all three variables:</w:t>
            </w:r>
          </w:p>
          <w:p w14:paraId="6C2E458A" w14:textId="465E9E2E" w:rsidR="007E7305" w:rsidRPr="00C93C9D" w:rsidRDefault="007E7305">
            <w:pPr>
              <w:pStyle w:val="Text"/>
            </w:pPr>
            <w:r w:rsidRPr="00D27095">
              <w:rPr>
                <w:i/>
              </w:rPr>
              <w:t>A</w:t>
            </w:r>
            <w:r>
              <w:t xml:space="preserve"> = 2, </w:t>
            </w:r>
            <w:r w:rsidRPr="00D27095">
              <w:rPr>
                <w:i/>
              </w:rPr>
              <w:t>B</w:t>
            </w:r>
            <w:r>
              <w:t xml:space="preserve"> = 5</w:t>
            </w:r>
            <w:r w:rsidR="00E45220">
              <w:t xml:space="preserve">, </w:t>
            </w:r>
            <w:r w:rsidRPr="00D27095">
              <w:rPr>
                <w:i/>
              </w:rPr>
              <w:t>C</w:t>
            </w:r>
            <w:r>
              <w:t xml:space="preserve"> = </w:t>
            </w:r>
            <w:r w:rsidR="00D13677">
              <w:t>−</w:t>
            </w:r>
            <w:r>
              <w:t>1</w:t>
            </w:r>
          </w:p>
        </w:tc>
        <w:tc>
          <w:tcPr>
            <w:tcW w:w="850" w:type="dxa"/>
            <w:shd w:val="clear" w:color="auto" w:fill="auto"/>
          </w:tcPr>
          <w:p w14:paraId="462EBBAA" w14:textId="2533BB66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9E23E68" w14:textId="77777777" w:rsidR="007E7305" w:rsidRPr="00C93C9D" w:rsidRDefault="007E7305" w:rsidP="002857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780C07F" w14:textId="77777777" w:rsidR="007E7305" w:rsidRPr="00C93C9D" w:rsidRDefault="007E7305" w:rsidP="0028575E">
            <w:pPr>
              <w:pStyle w:val="Text"/>
              <w:jc w:val="center"/>
            </w:pPr>
          </w:p>
        </w:tc>
      </w:tr>
      <w:tr w:rsidR="00C93C9D" w:rsidRPr="00C93C9D" w14:paraId="0990AE74" w14:textId="77777777" w:rsidTr="002857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FA860A6" w14:textId="77777777" w:rsidR="00C93C9D" w:rsidRPr="00C93C9D" w:rsidRDefault="00C93C9D" w:rsidP="0028575E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6 marks</w:t>
            </w:r>
            <w:r w:rsidRPr="00C93C9D">
              <w:t>)</w:t>
            </w:r>
          </w:p>
        </w:tc>
      </w:tr>
      <w:tr w:rsidR="00C93C9D" w:rsidRPr="00C93C9D" w14:paraId="70CB06E6" w14:textId="77777777" w:rsidTr="002857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E814C12" w14:textId="1C5CB63D" w:rsidR="00C93C9D" w:rsidRPr="00C93C9D" w:rsidRDefault="00C93C9D" w:rsidP="0028575E">
            <w:pPr>
              <w:pStyle w:val="TableHead"/>
              <w:framePr w:hSpace="0" w:wrap="auto" w:hAnchor="text" w:xAlign="left" w:yAlign="inline"/>
            </w:pPr>
            <w:r w:rsidRPr="00C93C9D">
              <w:t>Notes</w:t>
            </w:r>
          </w:p>
          <w:p w14:paraId="6C61FD57" w14:textId="77777777" w:rsidR="00E6179C" w:rsidRPr="006360B8" w:rsidRDefault="00E6179C" w:rsidP="00E6179C">
            <w:pPr>
              <w:pStyle w:val="TableHead"/>
              <w:framePr w:hSpace="0" w:wrap="auto" w:hAnchor="text" w:xAlign="left" w:yAlign="inline"/>
              <w:jc w:val="left"/>
            </w:pPr>
            <w:r w:rsidRPr="006360B8">
              <w:t>Alternative method</w:t>
            </w:r>
          </w:p>
          <w:p w14:paraId="7DC79311" w14:textId="36E718C0" w:rsidR="00E6179C" w:rsidRPr="00931EE2" w:rsidRDefault="00E6179C" w:rsidP="0028575E">
            <w:pPr>
              <w:pStyle w:val="Text"/>
              <w:tabs>
                <w:tab w:val="center" w:pos="4513"/>
                <w:tab w:val="right" w:pos="9026"/>
              </w:tabs>
            </w:pPr>
            <w:r>
              <w:t>Uses the substitution method, having first obtained this equation</w:t>
            </w:r>
            <w:r w:rsidR="0094060A">
              <w:t>:</w:t>
            </w:r>
            <w:r w:rsidRPr="00E45220">
              <w:rPr>
                <w:position w:val="-10"/>
              </w:rPr>
              <w:object w:dxaOrig="5580" w:dyaOrig="380" w14:anchorId="50209490">
                <v:shape id="_x0000_i1041" type="#_x0000_t75" style="width:279pt;height:18.75pt" o:ole="">
                  <v:imagedata r:id="rId28" o:title=""/>
                </v:shape>
                <o:OLEObject Type="Embed" ProgID="Equation.DSMT4" ShapeID="_x0000_i1041" DrawAspect="Content" ObjectID="_1645516630" r:id="rId38"/>
              </w:object>
            </w:r>
          </w:p>
          <w:p w14:paraId="114FFD4C" w14:textId="41DCAC27" w:rsidR="00C93C9D" w:rsidRPr="007E7305" w:rsidRDefault="004C7DE3" w:rsidP="0028575E">
            <w:pPr>
              <w:pStyle w:val="Text"/>
            </w:pPr>
            <w:r>
              <w:t xml:space="preserve">Substitutes </w:t>
            </w:r>
            <w:r w:rsidRPr="007E7305">
              <w:rPr>
                <w:i/>
              </w:rPr>
              <w:t>x</w:t>
            </w:r>
            <w:r>
              <w:t xml:space="preserve"> = 4 to obtain 9</w:t>
            </w:r>
            <w:r w:rsidRPr="007E7305">
              <w:rPr>
                <w:i/>
              </w:rPr>
              <w:t>B</w:t>
            </w:r>
            <w:r>
              <w:t xml:space="preserve"> = 45</w:t>
            </w:r>
            <w:r w:rsidR="00E6179C">
              <w:t xml:space="preserve"> (</w:t>
            </w:r>
            <w:r w:rsidR="00E6179C">
              <w:rPr>
                <w:b/>
              </w:rPr>
              <w:t>M1</w:t>
            </w:r>
            <w:r w:rsidR="00E6179C">
              <w:t>)</w:t>
            </w:r>
          </w:p>
          <w:p w14:paraId="1B20B920" w14:textId="49C52E75" w:rsidR="004C7DE3" w:rsidRDefault="004C7DE3" w:rsidP="0028575E">
            <w:pPr>
              <w:pStyle w:val="Text"/>
              <w:rPr>
                <w:b/>
              </w:rPr>
            </w:pPr>
            <w:r>
              <w:t xml:space="preserve">Substitutes </w:t>
            </w:r>
            <w:r w:rsidRPr="000B4578">
              <w:rPr>
                <w:i/>
              </w:rPr>
              <w:t>x</w:t>
            </w:r>
            <w:r>
              <w:t xml:space="preserve"> = 3 to obtain 8</w:t>
            </w:r>
            <w:r>
              <w:rPr>
                <w:i/>
              </w:rPr>
              <w:t>A</w:t>
            </w:r>
            <w:r>
              <w:t xml:space="preserve"> = 16</w:t>
            </w:r>
            <w:r w:rsidR="00E6179C">
              <w:t xml:space="preserve"> (</w:t>
            </w:r>
            <w:r w:rsidR="00E6179C">
              <w:rPr>
                <w:b/>
              </w:rPr>
              <w:t>M1</w:t>
            </w:r>
            <w:r w:rsidR="00E6179C">
              <w:t>)</w:t>
            </w:r>
          </w:p>
          <w:p w14:paraId="44B50D46" w14:textId="2925F75E" w:rsidR="00C93C9D" w:rsidRPr="00C93C9D" w:rsidRDefault="004C7DE3">
            <w:pPr>
              <w:pStyle w:val="Text"/>
              <w:rPr>
                <w:b/>
              </w:rPr>
            </w:pPr>
            <w:r>
              <w:t xml:space="preserve">Substitutes </w:t>
            </w:r>
            <w:r w:rsidRPr="000B4578">
              <w:rPr>
                <w:i/>
              </w:rPr>
              <w:t>x</w:t>
            </w:r>
            <w:r>
              <w:t xml:space="preserve"> = </w:t>
            </w:r>
            <w:r w:rsidR="00D13677">
              <w:t>−</w:t>
            </w:r>
            <w:r>
              <w:t xml:space="preserve">5 to obtain </w:t>
            </w:r>
            <w:r w:rsidR="00D13677">
              <w:t>−</w:t>
            </w:r>
            <w:r>
              <w:t>72</w:t>
            </w:r>
            <w:r>
              <w:rPr>
                <w:i/>
              </w:rPr>
              <w:t>C</w:t>
            </w:r>
            <w:r>
              <w:t xml:space="preserve"> = 72</w:t>
            </w:r>
            <w:r w:rsidR="00E6179C">
              <w:t xml:space="preserve"> (</w:t>
            </w:r>
            <w:r w:rsidR="00E6179C">
              <w:rPr>
                <w:b/>
              </w:rPr>
              <w:t>A1</w:t>
            </w:r>
            <w:r w:rsidR="00E6179C">
              <w:t>)</w:t>
            </w:r>
          </w:p>
        </w:tc>
      </w:tr>
    </w:tbl>
    <w:p w14:paraId="07E06C7B" w14:textId="773664BF" w:rsidR="0094060A" w:rsidRDefault="0094060A" w:rsidP="00D06C4D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C93C9D" w:rsidRPr="00C93C9D" w14:paraId="1DC795FA" w14:textId="77777777" w:rsidTr="007E730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B728C23" w14:textId="579846C9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4770A0E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5C9B84B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6AFDCCD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53B69038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7E7305" w:rsidRPr="00C93C9D" w14:paraId="0AAF2AE7" w14:textId="77777777" w:rsidTr="002857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CD1654D" w14:textId="3C920E6D" w:rsidR="007E7305" w:rsidRPr="00C93C9D" w:rsidRDefault="0012704A" w:rsidP="00E0333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954" w:type="dxa"/>
            <w:shd w:val="clear" w:color="auto" w:fill="auto"/>
          </w:tcPr>
          <w:p w14:paraId="52B07092" w14:textId="77777777" w:rsidR="007E7305" w:rsidRDefault="007E7305" w:rsidP="00E03330">
            <w:pPr>
              <w:pStyle w:val="Text"/>
            </w:pPr>
            <w:r>
              <w:t>States that:</w:t>
            </w:r>
          </w:p>
          <w:p w14:paraId="5827E767" w14:textId="308F884C" w:rsidR="007E7305" w:rsidRPr="00C93C9D" w:rsidRDefault="0094060A" w:rsidP="00E03330">
            <w:pPr>
              <w:pStyle w:val="Text"/>
            </w:pPr>
            <w:r w:rsidRPr="0094060A">
              <w:rPr>
                <w:position w:val="-10"/>
              </w:rPr>
              <w:object w:dxaOrig="5500" w:dyaOrig="380" w14:anchorId="708252D4">
                <v:shape id="_x0000_i1042" type="#_x0000_t75" style="width:275.25pt;height:19.5pt" o:ole="">
                  <v:imagedata r:id="rId39" o:title=""/>
                </v:shape>
                <o:OLEObject Type="Embed" ProgID="Equation.DSMT4" ShapeID="_x0000_i1042" DrawAspect="Content" ObjectID="_1645516631" r:id="rId40"/>
              </w:object>
            </w:r>
          </w:p>
        </w:tc>
        <w:tc>
          <w:tcPr>
            <w:tcW w:w="850" w:type="dxa"/>
            <w:shd w:val="clear" w:color="auto" w:fill="auto"/>
          </w:tcPr>
          <w:p w14:paraId="0DE54F9C" w14:textId="264C788C" w:rsidR="007E7305" w:rsidRPr="00C93C9D" w:rsidRDefault="007E7305" w:rsidP="00E0333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12BCA72" w14:textId="5EB94DE7" w:rsidR="007E7305" w:rsidRPr="00C93C9D" w:rsidRDefault="007E7305" w:rsidP="00E0333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97830B9" w14:textId="7072964B" w:rsidR="007E7305" w:rsidRDefault="0094060A" w:rsidP="00483D62">
            <w:pPr>
              <w:pStyle w:val="Text"/>
              <w:jc w:val="center"/>
            </w:pPr>
            <w:r>
              <w:t>7th</w:t>
            </w:r>
          </w:p>
          <w:p w14:paraId="780248C8" w14:textId="0D6C9977" w:rsidR="007E7305" w:rsidRPr="00C93C9D" w:rsidRDefault="007E7305" w:rsidP="00081760">
            <w:pPr>
              <w:pStyle w:val="Text"/>
              <w:jc w:val="center"/>
            </w:pPr>
            <w:r>
              <w:t xml:space="preserve">Decompose algebraic fractions into partial fractions </w:t>
            </w:r>
            <w:r w:rsidR="00D13677">
              <w:t>−</w:t>
            </w:r>
            <w:r>
              <w:t xml:space="preserve"> repeated factors</w:t>
            </w:r>
            <w:r w:rsidR="008B10D3">
              <w:t>.</w:t>
            </w:r>
          </w:p>
        </w:tc>
      </w:tr>
      <w:tr w:rsidR="007E7305" w:rsidRPr="00C93C9D" w14:paraId="19349527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D0D9856" w14:textId="77777777" w:rsidR="007E7305" w:rsidRPr="00C93C9D" w:rsidRDefault="007E7305" w:rsidP="00E0333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82C0B5B" w14:textId="77777777" w:rsidR="007E7305" w:rsidRDefault="007E7305" w:rsidP="00931EE2">
            <w:pPr>
              <w:pStyle w:val="Text"/>
            </w:pPr>
            <w:r>
              <w:t>Further states that:</w:t>
            </w:r>
          </w:p>
          <w:p w14:paraId="0D9A12D5" w14:textId="3CBC6FC2" w:rsidR="007E7305" w:rsidRPr="00C93C9D" w:rsidRDefault="0094060A" w:rsidP="00E03330">
            <w:pPr>
              <w:rPr>
                <w:rFonts w:ascii="Times New Roman" w:hAnsi="Times New Roman" w:cs="Times New Roman"/>
              </w:rPr>
            </w:pPr>
            <w:r w:rsidRPr="0094060A">
              <w:rPr>
                <w:rFonts w:ascii="Times New Roman" w:hAnsi="Times New Roman" w:cs="Times New Roman"/>
                <w:position w:val="-10"/>
              </w:rPr>
              <w:object w:dxaOrig="5580" w:dyaOrig="380" w14:anchorId="05EE75DB">
                <v:shape id="_x0000_i1043" type="#_x0000_t75" style="width:279pt;height:18.75pt" o:ole="">
                  <v:imagedata r:id="rId41" o:title=""/>
                </v:shape>
                <o:OLEObject Type="Embed" ProgID="Equation.DSMT4" ShapeID="_x0000_i1043" DrawAspect="Content" ObjectID="_1645516632" r:id="rId42"/>
              </w:object>
            </w:r>
            <w:r w:rsidR="007E730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6AD124F5" w14:textId="24184D2E" w:rsidR="007E7305" w:rsidRPr="00C93C9D" w:rsidRDefault="007E7305" w:rsidP="00E0333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483B1F4" w14:textId="5355A02C" w:rsidR="007E7305" w:rsidRPr="00C93C9D" w:rsidRDefault="007E7305" w:rsidP="00E0333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B4ECDA8" w14:textId="77777777" w:rsidR="007E7305" w:rsidRPr="00C93C9D" w:rsidRDefault="007E7305" w:rsidP="00E03330">
            <w:pPr>
              <w:pStyle w:val="Text"/>
              <w:jc w:val="center"/>
            </w:pPr>
          </w:p>
        </w:tc>
      </w:tr>
      <w:tr w:rsidR="007E7305" w:rsidRPr="00C93C9D" w14:paraId="2E658DB0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14ABB08" w14:textId="77777777" w:rsidR="007E7305" w:rsidRPr="00C93C9D" w:rsidRDefault="007E7305" w:rsidP="00E0333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4268B0" w14:textId="77777777" w:rsidR="007E7305" w:rsidRDefault="007E7305" w:rsidP="00E03330">
            <w:pPr>
              <w:pStyle w:val="Text"/>
            </w:pPr>
            <w:r>
              <w:t>Equates the various terms.</w:t>
            </w:r>
          </w:p>
          <w:p w14:paraId="48B6E3BB" w14:textId="1A481325" w:rsidR="007E7305" w:rsidRDefault="007E7305" w:rsidP="00E03330">
            <w:pPr>
              <w:pStyle w:val="Text"/>
            </w:pPr>
            <w:r>
              <w:t xml:space="preserve">Equating </w:t>
            </w:r>
            <w:r w:rsidR="0094060A">
              <w:t xml:space="preserve">the coefficients of </w:t>
            </w:r>
            <w:r w:rsidRPr="00852CB3">
              <w:rPr>
                <w:i/>
              </w:rPr>
              <w:t>x</w:t>
            </w:r>
            <w:r w:rsidRPr="00C3637C">
              <w:rPr>
                <w:vertAlign w:val="superscript"/>
              </w:rPr>
              <w:t>2</w:t>
            </w:r>
            <w:r>
              <w:t xml:space="preserve">: </w:t>
            </w:r>
            <w:r w:rsidR="0094060A" w:rsidRPr="0094060A">
              <w:rPr>
                <w:position w:val="-4"/>
              </w:rPr>
              <w:object w:dxaOrig="1100" w:dyaOrig="240" w14:anchorId="16EE963F">
                <v:shape id="_x0000_i1044" type="#_x0000_t75" style="width:55.5pt;height:12pt" o:ole="">
                  <v:imagedata r:id="rId43" o:title=""/>
                </v:shape>
                <o:OLEObject Type="Embed" ProgID="Equation.DSMT4" ShapeID="_x0000_i1044" DrawAspect="Content" ObjectID="_1645516633" r:id="rId44"/>
              </w:object>
            </w:r>
          </w:p>
          <w:p w14:paraId="2B4B54D4" w14:textId="00C0A66B" w:rsidR="007E7305" w:rsidRDefault="007E7305" w:rsidP="00E03330">
            <w:pPr>
              <w:pStyle w:val="Text"/>
            </w:pPr>
            <w:r>
              <w:t xml:space="preserve">Equating </w:t>
            </w:r>
            <w:r w:rsidR="0094060A">
              <w:t xml:space="preserve">the coefficients of </w:t>
            </w:r>
            <w:r w:rsidRPr="00852CB3">
              <w:rPr>
                <w:i/>
              </w:rPr>
              <w:t>x</w:t>
            </w:r>
            <w:r>
              <w:t xml:space="preserve">: </w:t>
            </w:r>
            <w:r w:rsidR="0094060A" w:rsidRPr="0094060A">
              <w:rPr>
                <w:position w:val="-4"/>
              </w:rPr>
              <w:object w:dxaOrig="2000" w:dyaOrig="240" w14:anchorId="5A06B5B1">
                <v:shape id="_x0000_i1045" type="#_x0000_t75" style="width:100.5pt;height:12pt" o:ole="">
                  <v:imagedata r:id="rId45" o:title=""/>
                </v:shape>
                <o:OLEObject Type="Embed" ProgID="Equation.DSMT4" ShapeID="_x0000_i1045" DrawAspect="Content" ObjectID="_1645516634" r:id="rId46"/>
              </w:object>
            </w:r>
          </w:p>
          <w:p w14:paraId="7AF5EEC8" w14:textId="79BD1043" w:rsidR="007E7305" w:rsidRPr="00C93C9D" w:rsidRDefault="007E7305" w:rsidP="00E03330">
            <w:pPr>
              <w:pStyle w:val="Text"/>
            </w:pPr>
            <w:r>
              <w:t xml:space="preserve">Equating </w:t>
            </w:r>
            <w:r w:rsidR="0094060A">
              <w:t>constant terms</w:t>
            </w:r>
            <w:r>
              <w:t xml:space="preserve">: </w:t>
            </w:r>
            <w:r w:rsidR="0094060A" w:rsidRPr="0094060A">
              <w:rPr>
                <w:position w:val="-4"/>
              </w:rPr>
              <w:object w:dxaOrig="1800" w:dyaOrig="240" w14:anchorId="4E753A17">
                <v:shape id="_x0000_i1046" type="#_x0000_t75" style="width:90pt;height:12pt" o:ole="">
                  <v:imagedata r:id="rId47" o:title=""/>
                </v:shape>
                <o:OLEObject Type="Embed" ProgID="Equation.DSMT4" ShapeID="_x0000_i1046" DrawAspect="Content" ObjectID="_1645516635" r:id="rId48"/>
              </w:object>
            </w:r>
          </w:p>
        </w:tc>
        <w:tc>
          <w:tcPr>
            <w:tcW w:w="850" w:type="dxa"/>
            <w:shd w:val="clear" w:color="auto" w:fill="auto"/>
          </w:tcPr>
          <w:p w14:paraId="47D6566F" w14:textId="5F119379" w:rsidR="007E7305" w:rsidRPr="00C93C9D" w:rsidRDefault="007E7305" w:rsidP="00E0333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4BEA9D5" w14:textId="405374A1" w:rsidR="007E7305" w:rsidRPr="00C93C9D" w:rsidRDefault="007E7305" w:rsidP="00E0333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1860B20" w14:textId="77777777" w:rsidR="007E7305" w:rsidRPr="00C93C9D" w:rsidRDefault="007E7305" w:rsidP="00E03330">
            <w:pPr>
              <w:pStyle w:val="Text"/>
              <w:jc w:val="center"/>
            </w:pPr>
          </w:p>
        </w:tc>
      </w:tr>
      <w:tr w:rsidR="007E7305" w:rsidRPr="00C93C9D" w14:paraId="668F990F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8F96239" w14:textId="77777777" w:rsidR="007E7305" w:rsidRPr="00C93C9D" w:rsidRDefault="007E7305" w:rsidP="00E0333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239CA8B" w14:textId="3EE7E2F7" w:rsidR="007E7305" w:rsidRPr="00C93C9D" w:rsidRDefault="007E7305" w:rsidP="00E03330">
            <w:pPr>
              <w:pStyle w:val="Text"/>
            </w:pPr>
            <w:r>
              <w:t xml:space="preserve">Makes an attempt to manipulate the expressions in order to find </w:t>
            </w:r>
            <w:r w:rsidRPr="00852CB3">
              <w:rPr>
                <w:i/>
              </w:rPr>
              <w:t>A</w:t>
            </w:r>
            <w:r>
              <w:t xml:space="preserve">, </w:t>
            </w:r>
            <w:r w:rsidRPr="00852CB3">
              <w:rPr>
                <w:i/>
              </w:rPr>
              <w:t>B</w:t>
            </w:r>
            <w:r>
              <w:t xml:space="preserve"> and </w:t>
            </w:r>
            <w:r w:rsidRPr="00852CB3">
              <w:rPr>
                <w:i/>
              </w:rPr>
              <w:t>C</w:t>
            </w:r>
            <w:r>
              <w:t>. Obtaining two different equations in the same two variables would constitute an attempt.</w:t>
            </w:r>
          </w:p>
        </w:tc>
        <w:tc>
          <w:tcPr>
            <w:tcW w:w="850" w:type="dxa"/>
            <w:shd w:val="clear" w:color="auto" w:fill="auto"/>
          </w:tcPr>
          <w:p w14:paraId="5E1C2C48" w14:textId="1EE82D07" w:rsidR="007E7305" w:rsidRPr="00C93C9D" w:rsidRDefault="007E7305" w:rsidP="00E0333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9DBB4AC" w14:textId="4C1419D8" w:rsidR="007E7305" w:rsidRPr="00C93C9D" w:rsidRDefault="007E7305" w:rsidP="00E0333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AF279C" w14:textId="77777777" w:rsidR="007E7305" w:rsidRPr="00C93C9D" w:rsidRDefault="007E7305" w:rsidP="00E03330">
            <w:pPr>
              <w:pStyle w:val="Text"/>
              <w:jc w:val="center"/>
            </w:pPr>
          </w:p>
        </w:tc>
      </w:tr>
      <w:tr w:rsidR="007E7305" w:rsidRPr="00C93C9D" w14:paraId="63880F36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DEFCB5D" w14:textId="77777777" w:rsidR="007E7305" w:rsidRPr="00C93C9D" w:rsidRDefault="007E7305" w:rsidP="00E0333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0FBE3F4" w14:textId="77777777" w:rsidR="009F7556" w:rsidRDefault="007E7305" w:rsidP="00F6737B">
            <w:pPr>
              <w:pStyle w:val="Text"/>
            </w:pPr>
            <w:r>
              <w:t>Finds the correct value of any one variable:</w:t>
            </w:r>
          </w:p>
          <w:p w14:paraId="63596C60" w14:textId="57F20B8B" w:rsidR="007E7305" w:rsidRPr="00C93C9D" w:rsidRDefault="007E7305">
            <w:pPr>
              <w:pStyle w:val="Text"/>
            </w:pPr>
            <w:r>
              <w:t xml:space="preserve">either </w:t>
            </w:r>
            <w:r w:rsidRPr="00931EE2">
              <w:rPr>
                <w:i/>
              </w:rPr>
              <w:t>A</w:t>
            </w:r>
            <w:r>
              <w:t xml:space="preserve"> = 4, </w:t>
            </w:r>
            <w:r w:rsidRPr="00931EE2">
              <w:rPr>
                <w:i/>
              </w:rPr>
              <w:t>B</w:t>
            </w:r>
            <w:r>
              <w:t xml:space="preserve"> = </w:t>
            </w:r>
            <w:r w:rsidR="00D13677">
              <w:t>−</w:t>
            </w:r>
            <w:r>
              <w:t xml:space="preserve">2 or </w:t>
            </w:r>
            <w:r w:rsidRPr="00931EE2">
              <w:rPr>
                <w:i/>
              </w:rPr>
              <w:t>C</w:t>
            </w:r>
            <w:r>
              <w:t xml:space="preserve"> = 6</w:t>
            </w:r>
          </w:p>
        </w:tc>
        <w:tc>
          <w:tcPr>
            <w:tcW w:w="850" w:type="dxa"/>
            <w:shd w:val="clear" w:color="auto" w:fill="auto"/>
          </w:tcPr>
          <w:p w14:paraId="789F848D" w14:textId="68D66F98" w:rsidR="007E7305" w:rsidRPr="00C93C9D" w:rsidRDefault="007E7305" w:rsidP="00E0333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AAD01B9" w14:textId="058412EF" w:rsidR="007E7305" w:rsidRPr="00C93C9D" w:rsidRDefault="007E7305" w:rsidP="00E0333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A27CA47" w14:textId="77777777" w:rsidR="007E7305" w:rsidRPr="00C93C9D" w:rsidRDefault="007E7305" w:rsidP="00E03330">
            <w:pPr>
              <w:pStyle w:val="Text"/>
              <w:jc w:val="center"/>
            </w:pPr>
          </w:p>
        </w:tc>
      </w:tr>
      <w:tr w:rsidR="007E7305" w:rsidRPr="00C93C9D" w14:paraId="74D34770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BC698C" w14:textId="77777777" w:rsidR="007E7305" w:rsidRPr="00C93C9D" w:rsidRDefault="007E7305" w:rsidP="00E0333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BDF3B93" w14:textId="77777777" w:rsidR="009F7556" w:rsidRDefault="007E7305" w:rsidP="00F6737B">
            <w:pPr>
              <w:pStyle w:val="Text"/>
            </w:pPr>
            <w:r>
              <w:t>Finds the correct value of all three variables:</w:t>
            </w:r>
          </w:p>
          <w:p w14:paraId="582A2561" w14:textId="359C2938" w:rsidR="007E7305" w:rsidRPr="00C93C9D" w:rsidRDefault="007E7305">
            <w:pPr>
              <w:pStyle w:val="Text"/>
            </w:pPr>
            <w:r w:rsidRPr="00931EE2">
              <w:rPr>
                <w:i/>
              </w:rPr>
              <w:t>A</w:t>
            </w:r>
            <w:r>
              <w:t xml:space="preserve"> = 4, </w:t>
            </w:r>
            <w:r w:rsidRPr="00931EE2">
              <w:rPr>
                <w:i/>
              </w:rPr>
              <w:t>B</w:t>
            </w:r>
            <w:r>
              <w:t xml:space="preserve"> = </w:t>
            </w:r>
            <w:r w:rsidR="00D13677">
              <w:t>−</w:t>
            </w:r>
            <w:r>
              <w:t>2</w:t>
            </w:r>
            <w:r w:rsidR="0094060A">
              <w:t>,</w:t>
            </w:r>
            <w:r>
              <w:t xml:space="preserve"> </w:t>
            </w:r>
            <w:r w:rsidRPr="00931EE2">
              <w:rPr>
                <w:i/>
              </w:rPr>
              <w:t>C</w:t>
            </w:r>
            <w:r>
              <w:t xml:space="preserve"> = 6</w:t>
            </w:r>
          </w:p>
        </w:tc>
        <w:tc>
          <w:tcPr>
            <w:tcW w:w="850" w:type="dxa"/>
            <w:shd w:val="clear" w:color="auto" w:fill="auto"/>
          </w:tcPr>
          <w:p w14:paraId="63E8EE73" w14:textId="7121AA9A" w:rsidR="007E7305" w:rsidRPr="00C93C9D" w:rsidRDefault="007E7305" w:rsidP="00E0333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A10A769" w14:textId="339ACB6F" w:rsidR="007E7305" w:rsidRPr="00C93C9D" w:rsidRDefault="007E7305" w:rsidP="00E0333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BF36E17" w14:textId="77777777" w:rsidR="007E7305" w:rsidRPr="00C93C9D" w:rsidRDefault="007E7305" w:rsidP="00E03330">
            <w:pPr>
              <w:pStyle w:val="Text"/>
              <w:jc w:val="center"/>
            </w:pPr>
          </w:p>
        </w:tc>
      </w:tr>
      <w:tr w:rsidR="00E03330" w:rsidRPr="00C93C9D" w14:paraId="27AED8CC" w14:textId="77777777" w:rsidTr="002857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5765530" w14:textId="77777777" w:rsidR="00E03330" w:rsidRPr="00C93C9D" w:rsidRDefault="00E03330" w:rsidP="00E03330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6 marks</w:t>
            </w:r>
            <w:r w:rsidRPr="00C93C9D">
              <w:t>)</w:t>
            </w:r>
          </w:p>
        </w:tc>
      </w:tr>
      <w:tr w:rsidR="00281657" w:rsidRPr="00C93C9D" w14:paraId="003BE999" w14:textId="77777777" w:rsidTr="00702AAD">
        <w:trPr>
          <w:trHeight w:val="3569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9BFD316" w14:textId="77777777" w:rsidR="00281657" w:rsidRPr="00C93C9D" w:rsidRDefault="00281657" w:rsidP="00E03330">
            <w:pPr>
              <w:pStyle w:val="TableHead"/>
              <w:framePr w:hSpace="0" w:wrap="auto" w:hAnchor="text" w:xAlign="left" w:yAlign="inline"/>
            </w:pPr>
            <w:r w:rsidRPr="00C93C9D">
              <w:t>Notes</w:t>
            </w:r>
          </w:p>
          <w:p w14:paraId="6D3222AE" w14:textId="77777777" w:rsidR="00281657" w:rsidRPr="006360B8" w:rsidRDefault="00281657" w:rsidP="0094060A">
            <w:pPr>
              <w:pStyle w:val="TableHead"/>
              <w:framePr w:hSpace="0" w:wrap="auto" w:hAnchor="text" w:xAlign="left" w:yAlign="inline"/>
              <w:jc w:val="left"/>
            </w:pPr>
            <w:r w:rsidRPr="006360B8">
              <w:t>Alternative method</w:t>
            </w:r>
          </w:p>
          <w:p w14:paraId="37696F10" w14:textId="42E61A0B" w:rsidR="00281657" w:rsidRPr="006360B8" w:rsidRDefault="00281657" w:rsidP="0094060A">
            <w:pPr>
              <w:pStyle w:val="Text"/>
              <w:tabs>
                <w:tab w:val="center" w:pos="4513"/>
                <w:tab w:val="right" w:pos="9026"/>
              </w:tabs>
            </w:pPr>
            <w:r>
              <w:t>Uses the substitution method, having first obtained this equation:</w:t>
            </w:r>
            <w:r w:rsidRPr="0094060A">
              <w:rPr>
                <w:position w:val="-10"/>
              </w:rPr>
              <w:object w:dxaOrig="5500" w:dyaOrig="380" w14:anchorId="00483136">
                <v:shape id="_x0000_i1047" type="#_x0000_t75" style="width:275.25pt;height:19.5pt" o:ole="">
                  <v:imagedata r:id="rId49" o:title=""/>
                </v:shape>
                <o:OLEObject Type="Embed" ProgID="Equation.DSMT4" ShapeID="_x0000_i1047" DrawAspect="Content" ObjectID="_1645516636" r:id="rId50"/>
              </w:object>
            </w:r>
          </w:p>
          <w:p w14:paraId="62D68A68" w14:textId="6202691D" w:rsidR="00281657" w:rsidRPr="007E7305" w:rsidRDefault="00281657" w:rsidP="0094060A">
            <w:pPr>
              <w:pStyle w:val="Text"/>
            </w:pPr>
            <w:r>
              <w:t xml:space="preserve">Substitutes </w:t>
            </w:r>
            <w:r w:rsidRPr="007E7305">
              <w:rPr>
                <w:i/>
              </w:rPr>
              <w:t>x</w:t>
            </w:r>
            <w:r>
              <w:t xml:space="preserve"> = 4 to obtain 13</w:t>
            </w:r>
            <w:r w:rsidRPr="007E7305">
              <w:rPr>
                <w:i/>
              </w:rPr>
              <w:t>B</w:t>
            </w:r>
            <w:r>
              <w:t xml:space="preserve"> = </w:t>
            </w:r>
            <w:r w:rsidR="00D13677">
              <w:t>−</w:t>
            </w:r>
            <w:r>
              <w:t>26</w:t>
            </w:r>
          </w:p>
          <w:p w14:paraId="5B88B090" w14:textId="11876AC9" w:rsidR="00281657" w:rsidRDefault="00281657" w:rsidP="0094060A">
            <w:pPr>
              <w:pStyle w:val="Text"/>
              <w:rPr>
                <w:b/>
              </w:rPr>
            </w:pPr>
            <w:r>
              <w:t xml:space="preserve">Substitutes </w:t>
            </w:r>
            <w:r w:rsidR="001F3D5B" w:rsidRPr="0094060A">
              <w:rPr>
                <w:position w:val="-22"/>
              </w:rPr>
              <w:object w:dxaOrig="680" w:dyaOrig="580" w14:anchorId="4037E4CD">
                <v:shape id="_x0000_i1048" type="#_x0000_t75" style="width:34.5pt;height:28.5pt" o:ole="">
                  <v:imagedata r:id="rId51" o:title=""/>
                </v:shape>
                <o:OLEObject Type="Embed" ProgID="Equation.DSMT4" ShapeID="_x0000_i1048" DrawAspect="Content" ObjectID="_1645516637" r:id="rId52"/>
              </w:object>
            </w:r>
            <w:r>
              <w:t xml:space="preserve"> to obtain </w:t>
            </w:r>
            <w:r w:rsidR="001F3D5B" w:rsidRPr="0094060A">
              <w:rPr>
                <w:position w:val="-22"/>
              </w:rPr>
              <w:object w:dxaOrig="2640" w:dyaOrig="580" w14:anchorId="4AF9687D">
                <v:shape id="_x0000_i1049" type="#_x0000_t75" style="width:133.5pt;height:28.5pt" o:ole="">
                  <v:imagedata r:id="rId53" o:title=""/>
                </v:shape>
                <o:OLEObject Type="Embed" ProgID="Equation.DSMT4" ShapeID="_x0000_i1049" DrawAspect="Content" ObjectID="_1645516638" r:id="rId54"/>
              </w:object>
            </w:r>
          </w:p>
          <w:p w14:paraId="25EA7D06" w14:textId="252D1D01" w:rsidR="00281657" w:rsidRDefault="00281657" w:rsidP="0094060A">
            <w:pPr>
              <w:pStyle w:val="Text"/>
              <w:rPr>
                <w:b/>
              </w:rPr>
            </w:pPr>
            <w:r>
              <w:t xml:space="preserve">Equates the coefficients of </w:t>
            </w:r>
            <w:r w:rsidRPr="00852CB3">
              <w:rPr>
                <w:i/>
              </w:rPr>
              <w:t>x</w:t>
            </w:r>
            <w:r w:rsidRPr="00C3637C">
              <w:rPr>
                <w:vertAlign w:val="superscript"/>
              </w:rPr>
              <w:t>2</w:t>
            </w:r>
            <w:r>
              <w:t xml:space="preserve">: </w:t>
            </w:r>
            <w:r w:rsidRPr="0094060A">
              <w:rPr>
                <w:position w:val="-4"/>
              </w:rPr>
              <w:object w:dxaOrig="1100" w:dyaOrig="240" w14:anchorId="1BCD11B5">
                <v:shape id="_x0000_i1050" type="#_x0000_t75" style="width:55.5pt;height:12pt" o:ole="">
                  <v:imagedata r:id="rId43" o:title=""/>
                </v:shape>
                <o:OLEObject Type="Embed" ProgID="Equation.DSMT4" ShapeID="_x0000_i1050" DrawAspect="Content" ObjectID="_1645516639" r:id="rId55"/>
              </w:object>
            </w:r>
          </w:p>
          <w:p w14:paraId="7E32DC57" w14:textId="76A8B4BE" w:rsidR="00281657" w:rsidRPr="00702AAD" w:rsidRDefault="00281657" w:rsidP="00702AAD">
            <w:pPr>
              <w:pStyle w:val="Text"/>
            </w:pPr>
            <w:r>
              <w:t xml:space="preserve">Substitutes the found value of </w:t>
            </w:r>
            <w:r>
              <w:rPr>
                <w:i/>
              </w:rPr>
              <w:t>C</w:t>
            </w:r>
            <w:r>
              <w:t xml:space="preserve"> to obtain 3</w:t>
            </w:r>
            <w:r w:rsidRPr="00931EE2">
              <w:rPr>
                <w:i/>
              </w:rPr>
              <w:t>A</w:t>
            </w:r>
            <w:r>
              <w:t xml:space="preserve"> = 12</w:t>
            </w:r>
          </w:p>
        </w:tc>
      </w:tr>
    </w:tbl>
    <w:p w14:paraId="02FDF33B" w14:textId="77777777" w:rsidR="00C93C9D" w:rsidRDefault="00C93C9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19191CA2" w14:textId="4A403B8C" w:rsidR="00C93C9D" w:rsidRDefault="00C93C9D">
      <w:pPr>
        <w:rPr>
          <w:rFonts w:ascii="Times New Roman" w:hAnsi="Times New Roman" w:cs="Times New Roman"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C93C9D" w:rsidRPr="00C93C9D" w14:paraId="620BDBC0" w14:textId="77777777" w:rsidTr="007E730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36C3E87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AA7AC6B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D8E4396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5C3AC9B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7EC18B59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7E7305" w:rsidRPr="00C93C9D" w14:paraId="77C6A5A9" w14:textId="77777777" w:rsidTr="002857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BFA4FDB" w14:textId="37D0283F" w:rsidR="007E7305" w:rsidRPr="00C93C9D" w:rsidRDefault="0012704A" w:rsidP="00F102C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954" w:type="dxa"/>
            <w:shd w:val="clear" w:color="auto" w:fill="auto"/>
          </w:tcPr>
          <w:p w14:paraId="5A0AC003" w14:textId="77777777" w:rsidR="007246EC" w:rsidRDefault="007E7305" w:rsidP="00F102CC">
            <w:pPr>
              <w:pStyle w:val="Text"/>
            </w:pPr>
            <w:r w:rsidRPr="004B5166">
              <w:t>Makes an attempt to set up a long division.</w:t>
            </w:r>
          </w:p>
          <w:p w14:paraId="4CD66F1B" w14:textId="0EDCEB5E" w:rsidR="007E7305" w:rsidRPr="00C93C9D" w:rsidRDefault="007E7305">
            <w:pPr>
              <w:pStyle w:val="Text"/>
            </w:pPr>
            <w:r w:rsidRPr="004B5166">
              <w:t xml:space="preserve">For example: </w:t>
            </w:r>
            <w:r w:rsidR="0094060A" w:rsidRPr="004B5166">
              <w:rPr>
                <w:position w:val="-20"/>
              </w:rPr>
              <w:object w:dxaOrig="3500" w:dyaOrig="740" w14:anchorId="4FF91E62">
                <v:shape id="_x0000_i1051" type="#_x0000_t75" style="width:174.75pt;height:36.75pt" o:ole="">
                  <v:imagedata r:id="rId56" o:title=""/>
                </v:shape>
                <o:OLEObject Type="Embed" ProgID="Equation.DSMT4" ShapeID="_x0000_i1051" DrawAspect="Content" ObjectID="_1645516640" r:id="rId57"/>
              </w:object>
            </w:r>
            <w:r w:rsidRPr="004B5166"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59714409" w14:textId="23D1011A" w:rsidR="007E7305" w:rsidRPr="00C93C9D" w:rsidRDefault="007E7305" w:rsidP="00F102CC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94BF651" w14:textId="242409DB" w:rsidR="007E7305" w:rsidRPr="00C93C9D" w:rsidRDefault="007E7305" w:rsidP="00F102CC">
            <w:pPr>
              <w:pStyle w:val="Text"/>
              <w:jc w:val="center"/>
            </w:pPr>
            <w:r w:rsidRPr="004B5166">
              <w:t>2.2a</w:t>
            </w:r>
          </w:p>
        </w:tc>
        <w:tc>
          <w:tcPr>
            <w:tcW w:w="1843" w:type="dxa"/>
            <w:vMerge w:val="restart"/>
          </w:tcPr>
          <w:p w14:paraId="0791B628" w14:textId="77777777" w:rsidR="007E7305" w:rsidRDefault="007E7305" w:rsidP="00483D62">
            <w:pPr>
              <w:pStyle w:val="Text"/>
              <w:jc w:val="center"/>
            </w:pPr>
            <w:r>
              <w:t>6th</w:t>
            </w:r>
          </w:p>
          <w:p w14:paraId="22357498" w14:textId="4C3E3570" w:rsidR="007E7305" w:rsidRPr="00C93C9D" w:rsidRDefault="007E7305" w:rsidP="00483D62">
            <w:pPr>
              <w:pStyle w:val="Text"/>
              <w:jc w:val="center"/>
            </w:pPr>
            <w:r>
              <w:t xml:space="preserve">Decompose algebraic fractions into partial fractions </w:t>
            </w:r>
            <w:r w:rsidR="00D13677">
              <w:t>−</w:t>
            </w:r>
            <w:r>
              <w:t xml:space="preserve"> </w:t>
            </w:r>
            <w:r w:rsidR="0094060A">
              <w:t xml:space="preserve">three </w:t>
            </w:r>
            <w:r>
              <w:t>linear factors</w:t>
            </w:r>
            <w:r w:rsidR="008B10D3">
              <w:t>.</w:t>
            </w:r>
          </w:p>
        </w:tc>
      </w:tr>
      <w:tr w:rsidR="007E7305" w:rsidRPr="00C93C9D" w14:paraId="235AA125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CE3850" w14:textId="77777777" w:rsidR="007E7305" w:rsidRPr="00C93C9D" w:rsidRDefault="007E7305" w:rsidP="00F102C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1C973F1" w14:textId="77777777" w:rsidR="007E7305" w:rsidRDefault="007E7305" w:rsidP="00931EE2">
            <w:pPr>
              <w:pStyle w:val="Text"/>
            </w:pPr>
            <w:r w:rsidRPr="004B5166">
              <w:t xml:space="preserve">Award </w:t>
            </w:r>
            <w:r>
              <w:t>1 accuracy mark for each of the following:</w:t>
            </w:r>
          </w:p>
          <w:p w14:paraId="3871CCA1" w14:textId="0994DDB0" w:rsidR="007E7305" w:rsidRDefault="007E7305" w:rsidP="00F102CC">
            <w:pPr>
              <w:rPr>
                <w:rFonts w:ascii="Times New Roman" w:hAnsi="Times New Roman" w:cs="Times New Roman"/>
              </w:rPr>
            </w:pPr>
            <w:r w:rsidRPr="004B5166">
              <w:rPr>
                <w:rFonts w:ascii="Times New Roman" w:hAnsi="Times New Roman" w:cs="Times New Roman"/>
                <w:position w:val="-6"/>
              </w:rPr>
              <w:object w:dxaOrig="279" w:dyaOrig="320" w14:anchorId="77C55706">
                <v:shape id="_x0000_i1052" type="#_x0000_t75" style="width:14.25pt;height:15.75pt" o:ole="">
                  <v:imagedata r:id="rId58" o:title=""/>
                </v:shape>
                <o:OLEObject Type="Embed" ProgID="Equation.DSMT4" ShapeID="_x0000_i1052" DrawAspect="Content" ObjectID="_1645516641" r:id="rId59"/>
              </w:object>
            </w:r>
            <w:r>
              <w:rPr>
                <w:rFonts w:ascii="Times New Roman" w:hAnsi="Times New Roman" w:cs="Times New Roman"/>
              </w:rPr>
              <w:t xml:space="preserve"> seen, 4</w:t>
            </w:r>
            <w:r w:rsidRPr="00931EE2"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seen, </w:t>
            </w:r>
            <w:r w:rsidR="00D13677">
              <w:t>−</w:t>
            </w:r>
            <w:r>
              <w:rPr>
                <w:rFonts w:ascii="Times New Roman" w:hAnsi="Times New Roman" w:cs="Times New Roman"/>
              </w:rPr>
              <w:t>6 seen.</w:t>
            </w:r>
          </w:p>
          <w:p w14:paraId="74530889" w14:textId="7991749D" w:rsidR="007E7305" w:rsidRPr="00C93C9D" w:rsidRDefault="00C5254C" w:rsidP="00F102CC">
            <w:pPr>
              <w:rPr>
                <w:rFonts w:ascii="Times New Roman" w:hAnsi="Times New Roman" w:cs="Times New Roman"/>
              </w:rPr>
            </w:pPr>
            <w:r w:rsidRPr="00C5254C">
              <w:rPr>
                <w:rFonts w:ascii="Times New Roman" w:hAnsi="Times New Roman" w:cs="Times New Roman"/>
                <w:position w:val="-234"/>
              </w:rPr>
              <w:object w:dxaOrig="3580" w:dyaOrig="2940" w14:anchorId="245E5401">
                <v:shape id="_x0000_i1053" type="#_x0000_t75" style="width:179.25pt;height:146.25pt" o:ole="">
                  <v:imagedata r:id="rId60" o:title=""/>
                </v:shape>
                <o:OLEObject Type="Embed" ProgID="Equation.DSMT4" ShapeID="_x0000_i1053" DrawAspect="Content" ObjectID="_1645516642" r:id="rId61"/>
              </w:object>
            </w:r>
          </w:p>
        </w:tc>
        <w:tc>
          <w:tcPr>
            <w:tcW w:w="850" w:type="dxa"/>
            <w:shd w:val="clear" w:color="auto" w:fill="auto"/>
          </w:tcPr>
          <w:p w14:paraId="307B67CE" w14:textId="24FDD4AE" w:rsidR="007E7305" w:rsidRPr="00C93C9D" w:rsidRDefault="007E7305" w:rsidP="00F102CC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A</w:t>
            </w:r>
            <w:r>
              <w:rPr>
                <w:b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14:paraId="094A2361" w14:textId="42AADDFD" w:rsidR="007E7305" w:rsidRPr="00C93C9D" w:rsidRDefault="007E7305" w:rsidP="00F102C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3BF609" w14:textId="77777777" w:rsidR="007E7305" w:rsidRPr="00C93C9D" w:rsidRDefault="007E7305" w:rsidP="00F102CC">
            <w:pPr>
              <w:pStyle w:val="Text"/>
              <w:jc w:val="center"/>
            </w:pPr>
          </w:p>
        </w:tc>
      </w:tr>
      <w:tr w:rsidR="007E7305" w:rsidRPr="00C93C9D" w14:paraId="032341D6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6E4D53E" w14:textId="77777777" w:rsidR="007E7305" w:rsidRPr="00C93C9D" w:rsidRDefault="007E7305" w:rsidP="00460FE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814842A" w14:textId="2F094DCE" w:rsidR="0094060A" w:rsidRDefault="007E7305" w:rsidP="00460FED">
            <w:pPr>
              <w:pStyle w:val="Text"/>
            </w:pPr>
            <w:r>
              <w:t>Equates the various terms</w:t>
            </w:r>
            <w:r w:rsidR="0094060A">
              <w:t xml:space="preserve"> to obtain the equation:</w:t>
            </w:r>
          </w:p>
          <w:p w14:paraId="24EF6E85" w14:textId="32DBB56C" w:rsidR="007E7305" w:rsidRDefault="0094060A" w:rsidP="00460FED">
            <w:pPr>
              <w:pStyle w:val="Text"/>
            </w:pPr>
            <w:r w:rsidRPr="00931EE2">
              <w:rPr>
                <w:position w:val="-10"/>
              </w:rPr>
              <w:object w:dxaOrig="2460" w:dyaOrig="300" w14:anchorId="501F7A20">
                <v:shape id="_x0000_i1054" type="#_x0000_t75" style="width:121.5pt;height:15.75pt" o:ole="">
                  <v:imagedata r:id="rId62" o:title=""/>
                </v:shape>
                <o:OLEObject Type="Embed" ProgID="Equation.DSMT4" ShapeID="_x0000_i1054" DrawAspect="Content" ObjectID="_1645516643" r:id="rId63"/>
              </w:object>
            </w:r>
          </w:p>
          <w:p w14:paraId="106FA31C" w14:textId="535763DE" w:rsidR="007E7305" w:rsidRDefault="007E7305" w:rsidP="00460FED">
            <w:pPr>
              <w:pStyle w:val="Text"/>
            </w:pPr>
            <w:r>
              <w:t>Equating</w:t>
            </w:r>
            <w:r w:rsidR="0094060A">
              <w:t xml:space="preserve"> the coefficients of</w:t>
            </w:r>
            <w:r>
              <w:t xml:space="preserve"> </w:t>
            </w:r>
            <w:r w:rsidRPr="007E7305">
              <w:rPr>
                <w:i/>
              </w:rPr>
              <w:t>x</w:t>
            </w:r>
            <w:r>
              <w:t xml:space="preserve">: </w:t>
            </w:r>
            <w:r w:rsidR="0094060A" w:rsidRPr="0094060A">
              <w:rPr>
                <w:position w:val="-4"/>
              </w:rPr>
              <w:object w:dxaOrig="920" w:dyaOrig="240" w14:anchorId="730B0BF9">
                <v:shape id="_x0000_i1055" type="#_x0000_t75" style="width:45.75pt;height:12pt" o:ole="">
                  <v:imagedata r:id="rId64" o:title=""/>
                </v:shape>
                <o:OLEObject Type="Embed" ProgID="Equation.DSMT4" ShapeID="_x0000_i1055" DrawAspect="Content" ObjectID="_1645516644" r:id="rId65"/>
              </w:object>
            </w:r>
          </w:p>
          <w:p w14:paraId="73D58C54" w14:textId="5A9F2239" w:rsidR="007E7305" w:rsidRPr="00C93C9D" w:rsidRDefault="007E7305" w:rsidP="0094060A">
            <w:pPr>
              <w:pStyle w:val="Text"/>
            </w:pPr>
            <w:r>
              <w:t xml:space="preserve">Equating </w:t>
            </w:r>
            <w:r w:rsidR="0094060A">
              <w:t>constant terms</w:t>
            </w:r>
            <w:r>
              <w:t xml:space="preserve">: </w:t>
            </w:r>
            <w:r w:rsidR="0094060A" w:rsidRPr="0094060A">
              <w:rPr>
                <w:position w:val="-4"/>
              </w:rPr>
              <w:object w:dxaOrig="1480" w:dyaOrig="240" w14:anchorId="09D75548">
                <v:shape id="_x0000_i1056" type="#_x0000_t75" style="width:74.25pt;height:12pt" o:ole="">
                  <v:imagedata r:id="rId66" o:title=""/>
                </v:shape>
                <o:OLEObject Type="Embed" ProgID="Equation.DSMT4" ShapeID="_x0000_i1056" DrawAspect="Content" ObjectID="_1645516645" r:id="rId67"/>
              </w:object>
            </w:r>
          </w:p>
        </w:tc>
        <w:tc>
          <w:tcPr>
            <w:tcW w:w="850" w:type="dxa"/>
            <w:shd w:val="clear" w:color="auto" w:fill="auto"/>
          </w:tcPr>
          <w:p w14:paraId="6275666E" w14:textId="63810FC0" w:rsidR="007E7305" w:rsidRPr="00C93C9D" w:rsidRDefault="007E7305" w:rsidP="00460FE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CE763CD" w14:textId="6946192E" w:rsidR="007E7305" w:rsidRPr="00C93C9D" w:rsidRDefault="007E7305" w:rsidP="00460FED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3EC8125" w14:textId="77777777" w:rsidR="007E7305" w:rsidRPr="00C93C9D" w:rsidRDefault="007E7305" w:rsidP="00460FED">
            <w:pPr>
              <w:pStyle w:val="Text"/>
              <w:jc w:val="center"/>
            </w:pPr>
          </w:p>
        </w:tc>
      </w:tr>
      <w:tr w:rsidR="007E7305" w:rsidRPr="00C93C9D" w14:paraId="018EAE9A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A1569A" w14:textId="77777777" w:rsidR="007E7305" w:rsidRPr="00C93C9D" w:rsidRDefault="007E7305" w:rsidP="00460FE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A844411" w14:textId="258EA0DA" w:rsidR="007E7305" w:rsidRPr="00C93C9D" w:rsidRDefault="007E7305" w:rsidP="00460FED">
            <w:pPr>
              <w:pStyle w:val="Text"/>
            </w:pPr>
            <w:r>
              <w:t xml:space="preserve">Multiplies </w:t>
            </w:r>
            <w:r w:rsidR="0094060A">
              <w:t xml:space="preserve">one </w:t>
            </w:r>
            <w:r>
              <w:t>or or both of the equations in an effort to equate one of the two variables.</w:t>
            </w:r>
          </w:p>
        </w:tc>
        <w:tc>
          <w:tcPr>
            <w:tcW w:w="850" w:type="dxa"/>
            <w:shd w:val="clear" w:color="auto" w:fill="auto"/>
          </w:tcPr>
          <w:p w14:paraId="5F33FCCB" w14:textId="737006CF" w:rsidR="007E7305" w:rsidRPr="00C93C9D" w:rsidRDefault="007E7305" w:rsidP="00460FE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875CF8F" w14:textId="2BC22265" w:rsidR="007E7305" w:rsidRPr="00C93C9D" w:rsidRDefault="007E7305" w:rsidP="00460FED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AA89CA9" w14:textId="77777777" w:rsidR="007E7305" w:rsidRPr="00C93C9D" w:rsidRDefault="007E7305" w:rsidP="00460FED">
            <w:pPr>
              <w:pStyle w:val="Text"/>
              <w:jc w:val="center"/>
            </w:pPr>
          </w:p>
        </w:tc>
      </w:tr>
      <w:tr w:rsidR="007E7305" w:rsidRPr="00C93C9D" w14:paraId="76F2B61C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CD0E0E" w14:textId="77777777" w:rsidR="007E7305" w:rsidRPr="00C93C9D" w:rsidRDefault="007E7305" w:rsidP="00460FE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A10D33" w14:textId="31CBC222" w:rsidR="007E7305" w:rsidRPr="00C93C9D" w:rsidRDefault="007E7305" w:rsidP="00F6737B">
            <w:pPr>
              <w:pStyle w:val="Text"/>
            </w:pPr>
            <w:r>
              <w:t xml:space="preserve">Finds </w:t>
            </w:r>
            <w:r w:rsidRPr="007E7305">
              <w:rPr>
                <w:i/>
              </w:rPr>
              <w:t>W</w:t>
            </w:r>
            <w:r>
              <w:t xml:space="preserve"> = </w:t>
            </w:r>
            <w:r w:rsidR="00D13677">
              <w:t>−</w:t>
            </w:r>
            <w:r>
              <w:t xml:space="preserve">1 and </w:t>
            </w:r>
            <w:r w:rsidRPr="007E7305">
              <w:rPr>
                <w:i/>
              </w:rPr>
              <w:t>V</w:t>
            </w:r>
            <w:r>
              <w:t xml:space="preserve"> = 2.</w:t>
            </w:r>
          </w:p>
        </w:tc>
        <w:tc>
          <w:tcPr>
            <w:tcW w:w="850" w:type="dxa"/>
            <w:shd w:val="clear" w:color="auto" w:fill="auto"/>
          </w:tcPr>
          <w:p w14:paraId="7F8421DC" w14:textId="25AB0E91" w:rsidR="007E7305" w:rsidRPr="00C93C9D" w:rsidRDefault="007E7305" w:rsidP="00460FE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B13E7F1" w14:textId="2E5A9696" w:rsidR="007E7305" w:rsidRPr="00C93C9D" w:rsidRDefault="007E7305" w:rsidP="00460FED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5B5B523" w14:textId="77777777" w:rsidR="007E7305" w:rsidRPr="00C93C9D" w:rsidRDefault="007E7305" w:rsidP="00460FED">
            <w:pPr>
              <w:pStyle w:val="Text"/>
              <w:jc w:val="center"/>
            </w:pPr>
          </w:p>
        </w:tc>
      </w:tr>
      <w:tr w:rsidR="00460FED" w:rsidRPr="00C93C9D" w14:paraId="781A5670" w14:textId="77777777" w:rsidTr="002857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3A4E60D" w14:textId="5F27EE18" w:rsidR="00460FED" w:rsidRPr="00C93C9D" w:rsidRDefault="00460FED" w:rsidP="002805BA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 w:rsidR="002805BA">
              <w:t>7</w:t>
            </w:r>
            <w:r>
              <w:t xml:space="preserve"> marks</w:t>
            </w:r>
            <w:r w:rsidRPr="00C93C9D">
              <w:t>)</w:t>
            </w:r>
          </w:p>
        </w:tc>
      </w:tr>
      <w:tr w:rsidR="00460FED" w:rsidRPr="00C93C9D" w14:paraId="640052DB" w14:textId="77777777" w:rsidTr="002857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4DD981F" w14:textId="77777777" w:rsidR="00460FED" w:rsidRDefault="00460FED" w:rsidP="00460FED">
            <w:pPr>
              <w:pStyle w:val="Text"/>
              <w:jc w:val="center"/>
              <w:rPr>
                <w:b/>
              </w:rPr>
            </w:pPr>
            <w:r w:rsidRPr="00D06C4D">
              <w:rPr>
                <w:b/>
              </w:rPr>
              <w:t>Notes</w:t>
            </w:r>
          </w:p>
          <w:p w14:paraId="14218AAC" w14:textId="77777777" w:rsidR="00D06C4D" w:rsidRDefault="00D06C4D" w:rsidP="00460FED">
            <w:pPr>
              <w:pStyle w:val="Text"/>
              <w:jc w:val="center"/>
              <w:rPr>
                <w:b/>
              </w:rPr>
            </w:pPr>
          </w:p>
          <w:p w14:paraId="65D19ECE" w14:textId="77777777" w:rsidR="00D06C4D" w:rsidRDefault="00D06C4D" w:rsidP="00460FED">
            <w:pPr>
              <w:pStyle w:val="Text"/>
              <w:jc w:val="center"/>
              <w:rPr>
                <w:b/>
              </w:rPr>
            </w:pPr>
          </w:p>
          <w:p w14:paraId="74BF2521" w14:textId="5D0B6461" w:rsidR="00D06C4D" w:rsidRPr="00D06C4D" w:rsidRDefault="00D06C4D" w:rsidP="00460FED">
            <w:pPr>
              <w:pStyle w:val="Text"/>
              <w:jc w:val="center"/>
              <w:rPr>
                <w:b/>
              </w:rPr>
            </w:pPr>
          </w:p>
        </w:tc>
      </w:tr>
    </w:tbl>
    <w:p w14:paraId="31F94F0E" w14:textId="77777777" w:rsidR="00C93C9D" w:rsidRDefault="00C93C9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C93C9D" w:rsidRPr="00C93C9D" w14:paraId="1CF77B3D" w14:textId="77777777" w:rsidTr="007E730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45A913F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182EA76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669A321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DA42944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2DCFEE58" w14:textId="77777777" w:rsidR="00C93C9D" w:rsidRPr="00C93C9D" w:rsidRDefault="00C93C9D" w:rsidP="007E7305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7E7305" w:rsidRPr="00C93C9D" w14:paraId="0CB653EF" w14:textId="77777777" w:rsidTr="002857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D3FA1C2" w14:textId="15CE026E" w:rsidR="007E7305" w:rsidRPr="00C93C9D" w:rsidRDefault="0012704A" w:rsidP="002857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954" w:type="dxa"/>
            <w:shd w:val="clear" w:color="auto" w:fill="auto"/>
          </w:tcPr>
          <w:p w14:paraId="6D2D7E11" w14:textId="239F066F" w:rsidR="007E7305" w:rsidRPr="00C93C9D" w:rsidRDefault="007E7305" w:rsidP="0094060A">
            <w:pPr>
              <w:pStyle w:val="Text"/>
            </w:pPr>
            <w:r>
              <w:t xml:space="preserve">Equating </w:t>
            </w:r>
            <w:r w:rsidR="0094060A">
              <w:t>the coefficients of</w:t>
            </w:r>
            <w:r>
              <w:t xml:space="preserve"> </w:t>
            </w:r>
            <w:r w:rsidRPr="007E7305">
              <w:rPr>
                <w:i/>
              </w:rPr>
              <w:t>x</w:t>
            </w:r>
            <w:r>
              <w:rPr>
                <w:vertAlign w:val="superscript"/>
              </w:rPr>
              <w:t>4</w:t>
            </w:r>
            <w:r>
              <w:t xml:space="preserve">: </w:t>
            </w:r>
            <w:r w:rsidRPr="007E7305">
              <w:rPr>
                <w:i/>
              </w:rPr>
              <w:t>A</w:t>
            </w:r>
            <w:r>
              <w:t xml:space="preserve"> = 5</w:t>
            </w:r>
          </w:p>
        </w:tc>
        <w:tc>
          <w:tcPr>
            <w:tcW w:w="850" w:type="dxa"/>
            <w:shd w:val="clear" w:color="auto" w:fill="auto"/>
          </w:tcPr>
          <w:p w14:paraId="054A5647" w14:textId="7EAFE10A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FDC9E43" w14:textId="54CFA282" w:rsidR="007E7305" w:rsidRPr="00C93C9D" w:rsidRDefault="007E7305" w:rsidP="002857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71AC21E" w14:textId="77777777" w:rsidR="007E7305" w:rsidRDefault="007E7305" w:rsidP="00483D62">
            <w:pPr>
              <w:pStyle w:val="Text"/>
              <w:jc w:val="center"/>
            </w:pPr>
            <w:r>
              <w:t>6th</w:t>
            </w:r>
          </w:p>
          <w:p w14:paraId="1DB03A39" w14:textId="64BA7933" w:rsidR="007E7305" w:rsidRPr="00C93C9D" w:rsidRDefault="0075450E" w:rsidP="00852CB3">
            <w:pPr>
              <w:pStyle w:val="Text"/>
              <w:jc w:val="center"/>
            </w:pPr>
            <w:r w:rsidRPr="0075450E">
              <w:t>Solve problems using the remainder theorem linked to improper algebraic fractions</w:t>
            </w:r>
            <w:r w:rsidR="008B10D3">
              <w:t>.</w:t>
            </w:r>
          </w:p>
        </w:tc>
      </w:tr>
      <w:tr w:rsidR="007E7305" w:rsidRPr="00C93C9D" w14:paraId="3142746E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9BEA648" w14:textId="77777777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FDE34F" w14:textId="1916D08E" w:rsidR="007E7305" w:rsidRPr="00EB25EE" w:rsidRDefault="007E7305" w:rsidP="0094060A">
            <w:pPr>
              <w:pStyle w:val="Text"/>
            </w:pPr>
            <w:r w:rsidRPr="00EB25EE">
              <w:t xml:space="preserve">Equating </w:t>
            </w:r>
            <w:r w:rsidR="0094060A">
              <w:t>the coefficients of</w:t>
            </w:r>
            <w:r w:rsidRPr="00EB25EE">
              <w:t xml:space="preserve"> </w:t>
            </w:r>
            <w:r w:rsidRPr="007E7305">
              <w:rPr>
                <w:i/>
              </w:rPr>
              <w:t>x</w:t>
            </w:r>
            <w:r w:rsidRPr="00EB25EE">
              <w:rPr>
                <w:vertAlign w:val="superscript"/>
              </w:rPr>
              <w:t>3</w:t>
            </w:r>
            <w:r w:rsidRPr="00EB25EE">
              <w:t>:</w:t>
            </w:r>
            <w:r w:rsidRPr="007E7305">
              <w:rPr>
                <w:i/>
              </w:rPr>
              <w:t xml:space="preserve"> B</w:t>
            </w:r>
            <w:r w:rsidRPr="00EB25EE">
              <w:t xml:space="preserve"> = </w:t>
            </w:r>
            <w:r w:rsidR="00D13677">
              <w:t>−</w:t>
            </w:r>
            <w:r w:rsidRPr="00EB25EE">
              <w:t>4</w:t>
            </w:r>
          </w:p>
        </w:tc>
        <w:tc>
          <w:tcPr>
            <w:tcW w:w="850" w:type="dxa"/>
            <w:shd w:val="clear" w:color="auto" w:fill="auto"/>
          </w:tcPr>
          <w:p w14:paraId="74062EA7" w14:textId="3C593E8F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C38BE85" w14:textId="3C9A4A00" w:rsidR="007E7305" w:rsidRPr="00C93C9D" w:rsidRDefault="007E7305" w:rsidP="002857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7F1C5EB" w14:textId="77777777" w:rsidR="007E7305" w:rsidRPr="00C93C9D" w:rsidRDefault="007E7305" w:rsidP="0028575E">
            <w:pPr>
              <w:pStyle w:val="Text"/>
              <w:jc w:val="center"/>
            </w:pPr>
          </w:p>
        </w:tc>
      </w:tr>
      <w:tr w:rsidR="007E7305" w:rsidRPr="00C93C9D" w14:paraId="2AA82126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D79724E" w14:textId="77777777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7230C14" w14:textId="272542F3" w:rsidR="007E7305" w:rsidRPr="00C93C9D" w:rsidRDefault="007E7305" w:rsidP="0094060A">
            <w:pPr>
              <w:pStyle w:val="Text"/>
            </w:pPr>
            <w:r>
              <w:t xml:space="preserve">Equating </w:t>
            </w:r>
            <w:r w:rsidR="0094060A">
              <w:t>the coefficients of</w:t>
            </w:r>
            <w:r>
              <w:t xml:space="preserve"> </w:t>
            </w:r>
            <w:r w:rsidR="0094060A" w:rsidRPr="007E7305">
              <w:rPr>
                <w:i/>
              </w:rPr>
              <w:t>x</w:t>
            </w:r>
            <w:r w:rsidR="0094060A">
              <w:rPr>
                <w:vertAlign w:val="superscript"/>
              </w:rPr>
              <w:t>2</w:t>
            </w:r>
            <w:r>
              <w:t>: 2</w:t>
            </w:r>
            <w:r w:rsidRPr="007E7305">
              <w:rPr>
                <w:i/>
              </w:rPr>
              <w:t>A</w:t>
            </w:r>
            <w:r>
              <w:t xml:space="preserve"> + </w:t>
            </w:r>
            <w:r w:rsidRPr="007E7305">
              <w:rPr>
                <w:i/>
              </w:rPr>
              <w:t>C</w:t>
            </w:r>
            <w:r>
              <w:t xml:space="preserve"> = 17, </w:t>
            </w:r>
            <w:r w:rsidRPr="007E7305">
              <w:rPr>
                <w:i/>
              </w:rPr>
              <w:t>C</w:t>
            </w:r>
            <w:r>
              <w:t xml:space="preserve"> = 7</w:t>
            </w:r>
          </w:p>
        </w:tc>
        <w:tc>
          <w:tcPr>
            <w:tcW w:w="850" w:type="dxa"/>
            <w:shd w:val="clear" w:color="auto" w:fill="auto"/>
          </w:tcPr>
          <w:p w14:paraId="36932AC4" w14:textId="46C1CC97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6DC7054" w14:textId="0615BB65" w:rsidR="007E7305" w:rsidRPr="00C93C9D" w:rsidRDefault="007E7305" w:rsidP="002857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1CE192A" w14:textId="77777777" w:rsidR="007E7305" w:rsidRPr="00C93C9D" w:rsidRDefault="007E7305" w:rsidP="0028575E">
            <w:pPr>
              <w:pStyle w:val="Text"/>
              <w:jc w:val="center"/>
            </w:pPr>
          </w:p>
        </w:tc>
      </w:tr>
      <w:tr w:rsidR="007E7305" w:rsidRPr="00C93C9D" w14:paraId="74BA7B24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F0C6DD3" w14:textId="77777777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DDE1E9" w14:textId="1B4B9FF8" w:rsidR="007E7305" w:rsidRPr="00C93C9D" w:rsidRDefault="007E7305" w:rsidP="0094060A">
            <w:pPr>
              <w:pStyle w:val="Text"/>
            </w:pPr>
            <w:r>
              <w:t xml:space="preserve">Equating </w:t>
            </w:r>
            <w:r w:rsidR="0094060A">
              <w:t>the coefficients of</w:t>
            </w:r>
            <w:r>
              <w:t xml:space="preserve"> </w:t>
            </w:r>
            <w:r w:rsidRPr="00931EE2">
              <w:rPr>
                <w:i/>
              </w:rPr>
              <w:t>x</w:t>
            </w:r>
            <w:r>
              <w:t>: 2</w:t>
            </w:r>
            <w:r w:rsidRPr="007E7305">
              <w:rPr>
                <w:i/>
              </w:rPr>
              <w:t>B</w:t>
            </w:r>
            <w:r>
              <w:t xml:space="preserve"> + </w:t>
            </w:r>
            <w:r w:rsidRPr="007E7305">
              <w:rPr>
                <w:i/>
              </w:rPr>
              <w:t>D</w:t>
            </w:r>
            <w:r>
              <w:t xml:space="preserve"> = </w:t>
            </w:r>
            <w:r w:rsidR="00D13677">
              <w:t>−</w:t>
            </w:r>
            <w:r>
              <w:t xml:space="preserve">5, </w:t>
            </w:r>
            <w:r w:rsidRPr="007E7305">
              <w:rPr>
                <w:i/>
              </w:rPr>
              <w:t>D</w:t>
            </w:r>
            <w:r>
              <w:t xml:space="preserve"> = 3</w:t>
            </w:r>
          </w:p>
        </w:tc>
        <w:tc>
          <w:tcPr>
            <w:tcW w:w="850" w:type="dxa"/>
            <w:shd w:val="clear" w:color="auto" w:fill="auto"/>
          </w:tcPr>
          <w:p w14:paraId="5D309291" w14:textId="13D29220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B73A64F" w14:textId="0AC2B98F" w:rsidR="007E7305" w:rsidRPr="00C93C9D" w:rsidRDefault="007E7305" w:rsidP="002857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EBFF22E" w14:textId="77777777" w:rsidR="007E7305" w:rsidRPr="00C93C9D" w:rsidRDefault="007E7305" w:rsidP="0028575E">
            <w:pPr>
              <w:pStyle w:val="Text"/>
              <w:jc w:val="center"/>
            </w:pPr>
          </w:p>
        </w:tc>
      </w:tr>
      <w:tr w:rsidR="007E7305" w:rsidRPr="00C93C9D" w14:paraId="4D22306A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1130944" w14:textId="77777777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5752D7" w14:textId="3F44B267" w:rsidR="007E7305" w:rsidRPr="00C93C9D" w:rsidRDefault="007E7305" w:rsidP="0094060A">
            <w:pPr>
              <w:pStyle w:val="Text"/>
            </w:pPr>
            <w:r>
              <w:t xml:space="preserve">Equating </w:t>
            </w:r>
            <w:r w:rsidR="0094060A">
              <w:t>constant terms</w:t>
            </w:r>
            <w:r>
              <w:t>: 2</w:t>
            </w:r>
            <w:r w:rsidRPr="007E7305">
              <w:rPr>
                <w:i/>
              </w:rPr>
              <w:t>C</w:t>
            </w:r>
            <w:r>
              <w:t xml:space="preserve"> + </w:t>
            </w:r>
            <w:r w:rsidRPr="007E7305">
              <w:rPr>
                <w:i/>
              </w:rPr>
              <w:t>E</w:t>
            </w:r>
            <w:r>
              <w:t xml:space="preserve"> = 7, </w:t>
            </w:r>
            <w:r w:rsidRPr="007E7305">
              <w:rPr>
                <w:i/>
              </w:rPr>
              <w:t>E</w:t>
            </w:r>
            <w:r>
              <w:t xml:space="preserve"> = </w:t>
            </w:r>
            <w:r w:rsidR="00D13677">
              <w:t>−</w:t>
            </w:r>
            <w:r>
              <w:t>7</w:t>
            </w:r>
          </w:p>
        </w:tc>
        <w:tc>
          <w:tcPr>
            <w:tcW w:w="850" w:type="dxa"/>
            <w:shd w:val="clear" w:color="auto" w:fill="auto"/>
          </w:tcPr>
          <w:p w14:paraId="2B11D37B" w14:textId="103CA43A" w:rsidR="007E7305" w:rsidRPr="00C93C9D" w:rsidRDefault="007E7305" w:rsidP="002857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5EAD333" w14:textId="6B554856" w:rsidR="007E7305" w:rsidRPr="00C93C9D" w:rsidRDefault="007E7305" w:rsidP="002857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B52A3C" w14:textId="77777777" w:rsidR="007E7305" w:rsidRPr="00C93C9D" w:rsidRDefault="007E7305" w:rsidP="0028575E">
            <w:pPr>
              <w:pStyle w:val="Text"/>
              <w:jc w:val="center"/>
            </w:pPr>
          </w:p>
        </w:tc>
      </w:tr>
      <w:tr w:rsidR="00C93C9D" w:rsidRPr="00C93C9D" w14:paraId="766F17CF" w14:textId="77777777" w:rsidTr="002857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37B260A" w14:textId="794D8D55" w:rsidR="00C93C9D" w:rsidRPr="00C93C9D" w:rsidRDefault="00C93C9D" w:rsidP="00EB25EE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 w:rsidR="00EB25EE">
              <w:t>5</w:t>
            </w:r>
            <w:r>
              <w:t xml:space="preserve"> marks</w:t>
            </w:r>
            <w:r w:rsidRPr="00C93C9D">
              <w:t>)</w:t>
            </w:r>
          </w:p>
        </w:tc>
      </w:tr>
      <w:tr w:rsidR="00C93C9D" w:rsidRPr="00C93C9D" w14:paraId="128BCD42" w14:textId="77777777" w:rsidTr="002857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5C63920" w14:textId="77777777" w:rsidR="00C93C9D" w:rsidRDefault="00C93C9D" w:rsidP="0028575E">
            <w:pPr>
              <w:pStyle w:val="Text"/>
              <w:jc w:val="center"/>
              <w:rPr>
                <w:b/>
              </w:rPr>
            </w:pPr>
            <w:r w:rsidRPr="00D06C4D">
              <w:rPr>
                <w:b/>
              </w:rPr>
              <w:t>Notes</w:t>
            </w:r>
          </w:p>
          <w:p w14:paraId="108A56DF" w14:textId="77777777" w:rsidR="00D06C4D" w:rsidRDefault="00D06C4D" w:rsidP="0028575E">
            <w:pPr>
              <w:pStyle w:val="Text"/>
              <w:jc w:val="center"/>
              <w:rPr>
                <w:b/>
              </w:rPr>
            </w:pPr>
          </w:p>
          <w:p w14:paraId="26335F1D" w14:textId="77777777" w:rsidR="00D06C4D" w:rsidRDefault="00D06C4D" w:rsidP="0028575E">
            <w:pPr>
              <w:pStyle w:val="Text"/>
              <w:jc w:val="center"/>
              <w:rPr>
                <w:b/>
              </w:rPr>
            </w:pPr>
          </w:p>
          <w:p w14:paraId="009FEE76" w14:textId="59A6DB7C" w:rsidR="00D06C4D" w:rsidRPr="00D06C4D" w:rsidRDefault="00D06C4D" w:rsidP="0028575E">
            <w:pPr>
              <w:pStyle w:val="Text"/>
              <w:jc w:val="center"/>
              <w:rPr>
                <w:b/>
              </w:rPr>
            </w:pPr>
          </w:p>
        </w:tc>
      </w:tr>
    </w:tbl>
    <w:p w14:paraId="054D35A8" w14:textId="77777777" w:rsidR="00C93C9D" w:rsidRDefault="00C93C9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C93C9D" w:rsidRPr="00C93C9D" w14:paraId="7154A984" w14:textId="77777777" w:rsidTr="007E730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E101374" w14:textId="77777777" w:rsidR="00C93C9D" w:rsidRPr="00C93C9D" w:rsidRDefault="00C93C9D" w:rsidP="005C715D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C93C9D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9C75226" w14:textId="77777777" w:rsidR="00C93C9D" w:rsidRPr="00C93C9D" w:rsidRDefault="00C93C9D" w:rsidP="005C715D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EA7478E" w14:textId="77777777" w:rsidR="00C93C9D" w:rsidRPr="00C93C9D" w:rsidRDefault="00C93C9D" w:rsidP="005C715D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27104EC" w14:textId="77777777" w:rsidR="00C93C9D" w:rsidRPr="00C93C9D" w:rsidRDefault="00C93C9D" w:rsidP="005C715D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74D6D920" w14:textId="77777777" w:rsidR="00C93C9D" w:rsidRPr="00C93C9D" w:rsidRDefault="00C93C9D" w:rsidP="005C715D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C93C9D">
              <w:t>Pearson Progression Step and Progress descriptor</w:t>
            </w:r>
          </w:p>
        </w:tc>
      </w:tr>
      <w:tr w:rsidR="007E7305" w:rsidRPr="00C93C9D" w14:paraId="12552925" w14:textId="77777777" w:rsidTr="002857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7F827C2" w14:textId="0101BBCD" w:rsidR="007E7305" w:rsidRPr="00C93C9D" w:rsidRDefault="0012704A" w:rsidP="005801D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</w:t>
            </w:r>
            <w:bookmarkStart w:id="0" w:name="_GoBack"/>
            <w:bookmarkEnd w:id="0"/>
          </w:p>
        </w:tc>
        <w:tc>
          <w:tcPr>
            <w:tcW w:w="5954" w:type="dxa"/>
            <w:shd w:val="clear" w:color="auto" w:fill="auto"/>
          </w:tcPr>
          <w:p w14:paraId="527AA12B" w14:textId="713EFEB5" w:rsidR="0094060A" w:rsidRDefault="007E7305" w:rsidP="005C715D">
            <w:pPr>
              <w:pStyle w:val="Text"/>
              <w:spacing w:before="80" w:after="80" w:line="240" w:lineRule="auto"/>
            </w:pPr>
            <w:r w:rsidRPr="004B5166">
              <w:t>Makes an attempt to set up a long division.</w:t>
            </w:r>
          </w:p>
          <w:p w14:paraId="2767ACA1" w14:textId="18BE5DB8" w:rsidR="0094060A" w:rsidRDefault="007E7305" w:rsidP="005C715D">
            <w:pPr>
              <w:pStyle w:val="Text"/>
              <w:spacing w:before="80" w:after="80" w:line="240" w:lineRule="auto"/>
            </w:pPr>
            <w:r w:rsidRPr="004B5166">
              <w:t xml:space="preserve">For example: </w:t>
            </w:r>
            <w:r w:rsidR="0094060A" w:rsidRPr="004B5166">
              <w:rPr>
                <w:position w:val="-20"/>
              </w:rPr>
              <w:object w:dxaOrig="2560" w:dyaOrig="740" w14:anchorId="0776F7DA">
                <v:shape id="_x0000_i1057" type="#_x0000_t75" style="width:127.5pt;height:36.75pt" o:ole="">
                  <v:imagedata r:id="rId68" o:title=""/>
                </v:shape>
                <o:OLEObject Type="Embed" ProgID="Equation.DSMT4" ShapeID="_x0000_i1057" DrawAspect="Content" ObjectID="_1645516646" r:id="rId69"/>
              </w:object>
            </w:r>
            <w:r w:rsidRPr="004B5166">
              <w:t xml:space="preserve"> is seen.</w:t>
            </w:r>
          </w:p>
          <w:p w14:paraId="661A3296" w14:textId="4F56567B" w:rsidR="007E7305" w:rsidRPr="00C93C9D" w:rsidRDefault="007E7305" w:rsidP="005C715D">
            <w:pPr>
              <w:pStyle w:val="Text"/>
              <w:spacing w:before="80" w:after="80" w:line="240" w:lineRule="auto"/>
            </w:pPr>
            <w:r>
              <w:t>The ‘0</w:t>
            </w:r>
            <w:r w:rsidRPr="007E7305">
              <w:rPr>
                <w:i/>
              </w:rPr>
              <w:t>x</w:t>
            </w:r>
            <w:r>
              <w:t>’ being seen is not necessary to award the mark.</w:t>
            </w:r>
          </w:p>
        </w:tc>
        <w:tc>
          <w:tcPr>
            <w:tcW w:w="850" w:type="dxa"/>
            <w:shd w:val="clear" w:color="auto" w:fill="auto"/>
          </w:tcPr>
          <w:p w14:paraId="1613A107" w14:textId="31080545" w:rsidR="007E7305" w:rsidRPr="00C93C9D" w:rsidRDefault="007E7305" w:rsidP="005801D7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A1538AD" w14:textId="1BBEEC54" w:rsidR="007E7305" w:rsidRPr="00C93C9D" w:rsidRDefault="007E7305" w:rsidP="005801D7">
            <w:pPr>
              <w:pStyle w:val="Text"/>
              <w:jc w:val="center"/>
            </w:pPr>
            <w:r w:rsidRPr="004B5166">
              <w:t>2.2a</w:t>
            </w:r>
          </w:p>
        </w:tc>
        <w:tc>
          <w:tcPr>
            <w:tcW w:w="1843" w:type="dxa"/>
            <w:vMerge w:val="restart"/>
          </w:tcPr>
          <w:p w14:paraId="0FC67EC7" w14:textId="006199FD" w:rsidR="007E7305" w:rsidRDefault="0094060A" w:rsidP="00483D62">
            <w:pPr>
              <w:pStyle w:val="Text"/>
              <w:jc w:val="center"/>
            </w:pPr>
            <w:r>
              <w:t>5th</w:t>
            </w:r>
          </w:p>
          <w:p w14:paraId="6B2C01FD" w14:textId="5A1E07FA" w:rsidR="007E7305" w:rsidRPr="00C93C9D" w:rsidRDefault="007E7305" w:rsidP="00483D62">
            <w:pPr>
              <w:pStyle w:val="Text"/>
              <w:jc w:val="center"/>
            </w:pPr>
            <w:r>
              <w:t xml:space="preserve">Decompose algebraic fractions into partial fractions </w:t>
            </w:r>
            <w:r w:rsidR="00D13677">
              <w:t>−</w:t>
            </w:r>
            <w:r>
              <w:t xml:space="preserve"> </w:t>
            </w:r>
            <w:r w:rsidR="0094060A">
              <w:t xml:space="preserve">two </w:t>
            </w:r>
            <w:r>
              <w:t>linear factors</w:t>
            </w:r>
            <w:r w:rsidR="008B10D3">
              <w:t>.</w:t>
            </w:r>
          </w:p>
        </w:tc>
      </w:tr>
      <w:tr w:rsidR="007E7305" w:rsidRPr="00C93C9D" w14:paraId="496C077F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182903" w14:textId="1500E203" w:rsidR="007E7305" w:rsidRPr="00C93C9D" w:rsidRDefault="007E7305" w:rsidP="005801D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EE6066" w14:textId="5FB84819" w:rsidR="007E7305" w:rsidRDefault="007E7305" w:rsidP="005C715D">
            <w:pPr>
              <w:pStyle w:val="Text"/>
              <w:spacing w:before="80" w:after="80" w:line="240" w:lineRule="auto"/>
            </w:pPr>
            <w:r>
              <w:t xml:space="preserve">Long division completed so that a </w:t>
            </w:r>
            <w:r w:rsidR="0094060A">
              <w:t>‘</w:t>
            </w:r>
            <w:r>
              <w:t>1</w:t>
            </w:r>
            <w:r w:rsidR="0094060A">
              <w:t>’</w:t>
            </w:r>
            <w:r>
              <w:t xml:space="preserve"> is seen in the quotient and a remainder of 25</w:t>
            </w:r>
            <w:r w:rsidRPr="007E7305">
              <w:rPr>
                <w:i/>
              </w:rPr>
              <w:t>x</w:t>
            </w:r>
            <w:r>
              <w:t xml:space="preserve"> + 32 is also seen.</w:t>
            </w:r>
          </w:p>
          <w:p w14:paraId="01EA3741" w14:textId="3B5BD24A" w:rsidR="007E7305" w:rsidRPr="00C93C9D" w:rsidRDefault="0094060A" w:rsidP="005C715D">
            <w:pPr>
              <w:spacing w:after="80" w:line="240" w:lineRule="auto"/>
              <w:rPr>
                <w:rFonts w:ascii="Times New Roman" w:hAnsi="Times New Roman" w:cs="Times New Roman"/>
              </w:rPr>
            </w:pPr>
            <w:r w:rsidRPr="0094060A">
              <w:rPr>
                <w:position w:val="-88"/>
              </w:rPr>
              <w:object w:dxaOrig="2620" w:dyaOrig="1540" w14:anchorId="6CC77837">
                <v:shape id="_x0000_i1058" type="#_x0000_t75" style="width:130.5pt;height:76.5pt" o:ole="">
                  <v:imagedata r:id="rId70" o:title=""/>
                </v:shape>
                <o:OLEObject Type="Embed" ProgID="Equation.DSMT4" ShapeID="_x0000_i1058" DrawAspect="Content" ObjectID="_1645516647" r:id="rId71"/>
              </w:object>
            </w:r>
          </w:p>
        </w:tc>
        <w:tc>
          <w:tcPr>
            <w:tcW w:w="850" w:type="dxa"/>
            <w:shd w:val="clear" w:color="auto" w:fill="auto"/>
          </w:tcPr>
          <w:p w14:paraId="11565FF4" w14:textId="0B87A5C4" w:rsidR="007E7305" w:rsidRPr="00C93C9D" w:rsidRDefault="007E7305" w:rsidP="005801D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9ABD4FB" w14:textId="797BA515" w:rsidR="007E7305" w:rsidRPr="00C93C9D" w:rsidRDefault="007E7305" w:rsidP="005801D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0167AA7" w14:textId="77777777" w:rsidR="007E7305" w:rsidRPr="00C93C9D" w:rsidRDefault="007E7305" w:rsidP="005801D7">
            <w:pPr>
              <w:pStyle w:val="Text"/>
              <w:jc w:val="center"/>
            </w:pPr>
          </w:p>
        </w:tc>
      </w:tr>
      <w:tr w:rsidR="007E7305" w:rsidRPr="00C93C9D" w14:paraId="1D70BE49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0688121" w14:textId="77777777" w:rsidR="007E7305" w:rsidRPr="00C93C9D" w:rsidRDefault="007E7305" w:rsidP="005801D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2EC1B4" w14:textId="2D528950" w:rsidR="007E7305" w:rsidRPr="00C93C9D" w:rsidRDefault="007E7305" w:rsidP="005801D7">
            <w:pPr>
              <w:pStyle w:val="Text"/>
            </w:pPr>
            <w:r>
              <w:t xml:space="preserve">States </w:t>
            </w:r>
            <w:r w:rsidR="0094060A" w:rsidRPr="005801D7">
              <w:rPr>
                <w:position w:val="-10"/>
              </w:rPr>
              <w:object w:dxaOrig="2900" w:dyaOrig="300" w14:anchorId="186B5DCA">
                <v:shape id="_x0000_i1059" type="#_x0000_t75" style="width:144.75pt;height:15pt" o:ole="">
                  <v:imagedata r:id="rId72" o:title=""/>
                </v:shape>
                <o:OLEObject Type="Embed" ProgID="Equation.DSMT4" ShapeID="_x0000_i1059" DrawAspect="Content" ObjectID="_1645516648" r:id="rId73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20C9F3C1" w14:textId="5A9350A3" w:rsidR="007E7305" w:rsidRPr="00C93C9D" w:rsidRDefault="007E7305" w:rsidP="005801D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E98F306" w14:textId="5AB137CF" w:rsidR="007E7305" w:rsidRPr="00C93C9D" w:rsidRDefault="007E7305" w:rsidP="005801D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CB02B0F" w14:textId="77777777" w:rsidR="007E7305" w:rsidRPr="00C93C9D" w:rsidRDefault="007E7305" w:rsidP="005801D7">
            <w:pPr>
              <w:pStyle w:val="Text"/>
              <w:jc w:val="center"/>
            </w:pPr>
          </w:p>
        </w:tc>
      </w:tr>
      <w:tr w:rsidR="007E7305" w:rsidRPr="00C93C9D" w14:paraId="4E7F33D4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40B636" w14:textId="77777777" w:rsidR="007E7305" w:rsidRPr="00C93C9D" w:rsidRDefault="007E7305" w:rsidP="005801D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7D3C338" w14:textId="77777777" w:rsidR="007E7305" w:rsidRDefault="007E7305" w:rsidP="005C715D">
            <w:pPr>
              <w:pStyle w:val="Text"/>
              <w:spacing w:before="80" w:after="80" w:line="240" w:lineRule="auto"/>
            </w:pPr>
            <w:r>
              <w:t>Equates the various terms.</w:t>
            </w:r>
          </w:p>
          <w:p w14:paraId="31F4FD82" w14:textId="7EE1CE79" w:rsidR="007E7305" w:rsidRDefault="007E7305" w:rsidP="005C715D">
            <w:pPr>
              <w:pStyle w:val="Text"/>
              <w:spacing w:before="80" w:after="80" w:line="240" w:lineRule="auto"/>
            </w:pPr>
            <w:r>
              <w:t xml:space="preserve">Equating </w:t>
            </w:r>
            <w:r w:rsidR="0094060A">
              <w:t xml:space="preserve">the coefficients of </w:t>
            </w:r>
            <w:r w:rsidRPr="007E7305">
              <w:rPr>
                <w:i/>
              </w:rPr>
              <w:t>x</w:t>
            </w:r>
            <w:r>
              <w:t xml:space="preserve">: </w:t>
            </w:r>
            <w:r w:rsidR="0094060A" w:rsidRPr="0094060A">
              <w:rPr>
                <w:position w:val="-4"/>
              </w:rPr>
              <w:object w:dxaOrig="1200" w:dyaOrig="240" w14:anchorId="5D46BD4F">
                <v:shape id="_x0000_i1060" type="#_x0000_t75" style="width:60pt;height:12pt" o:ole="">
                  <v:imagedata r:id="rId74" o:title=""/>
                </v:shape>
                <o:OLEObject Type="Embed" ProgID="Equation.DSMT4" ShapeID="_x0000_i1060" DrawAspect="Content" ObjectID="_1645516649" r:id="rId75"/>
              </w:object>
            </w:r>
          </w:p>
          <w:p w14:paraId="129AF83B" w14:textId="37BB0460" w:rsidR="007E7305" w:rsidRPr="00C93C9D" w:rsidRDefault="007E7305" w:rsidP="005C715D">
            <w:pPr>
              <w:pStyle w:val="Text"/>
              <w:spacing w:before="80" w:after="80" w:line="240" w:lineRule="auto"/>
            </w:pPr>
            <w:r>
              <w:t xml:space="preserve">Equating </w:t>
            </w:r>
            <w:r w:rsidR="0094060A">
              <w:t>constant terms</w:t>
            </w:r>
            <w:r>
              <w:t xml:space="preserve">: </w:t>
            </w:r>
            <w:r w:rsidR="0094060A" w:rsidRPr="0094060A">
              <w:rPr>
                <w:position w:val="-4"/>
              </w:rPr>
              <w:object w:dxaOrig="1240" w:dyaOrig="240" w14:anchorId="7DD963BA">
                <v:shape id="_x0000_i1061" type="#_x0000_t75" style="width:62.25pt;height:12pt" o:ole="">
                  <v:imagedata r:id="rId76" o:title=""/>
                </v:shape>
                <o:OLEObject Type="Embed" ProgID="Equation.DSMT4" ShapeID="_x0000_i1061" DrawAspect="Content" ObjectID="_1645516650" r:id="rId77"/>
              </w:object>
            </w:r>
          </w:p>
        </w:tc>
        <w:tc>
          <w:tcPr>
            <w:tcW w:w="850" w:type="dxa"/>
            <w:shd w:val="clear" w:color="auto" w:fill="auto"/>
          </w:tcPr>
          <w:p w14:paraId="5E31B544" w14:textId="1A0C2C54" w:rsidR="007E7305" w:rsidRPr="00C93C9D" w:rsidRDefault="007E7305" w:rsidP="005801D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403D6A2" w14:textId="600D5D71" w:rsidR="007E7305" w:rsidRPr="00C93C9D" w:rsidRDefault="007E7305" w:rsidP="005801D7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24DD208" w14:textId="77777777" w:rsidR="007E7305" w:rsidRPr="00C93C9D" w:rsidRDefault="007E7305" w:rsidP="005801D7">
            <w:pPr>
              <w:pStyle w:val="Text"/>
              <w:jc w:val="center"/>
            </w:pPr>
          </w:p>
        </w:tc>
      </w:tr>
      <w:tr w:rsidR="007E7305" w:rsidRPr="00C93C9D" w14:paraId="256CD713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F42B54" w14:textId="77777777" w:rsidR="007E7305" w:rsidRPr="00C93C9D" w:rsidRDefault="007E7305" w:rsidP="005801D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22EEACA" w14:textId="434C97E2" w:rsidR="007E7305" w:rsidRPr="00C93C9D" w:rsidRDefault="007E7305" w:rsidP="005801D7">
            <w:pPr>
              <w:pStyle w:val="Text"/>
            </w:pPr>
            <w:r>
              <w:t>Multiplies one or both of the equations in an effort to equate one of the two variables.</w:t>
            </w:r>
          </w:p>
        </w:tc>
        <w:tc>
          <w:tcPr>
            <w:tcW w:w="850" w:type="dxa"/>
            <w:shd w:val="clear" w:color="auto" w:fill="auto"/>
          </w:tcPr>
          <w:p w14:paraId="4CF226D8" w14:textId="0F867F16" w:rsidR="007E7305" w:rsidRPr="00C93C9D" w:rsidRDefault="007E7305" w:rsidP="005801D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0C8FB2F" w14:textId="35C6192E" w:rsidR="007E7305" w:rsidRPr="00C93C9D" w:rsidRDefault="007E7305" w:rsidP="005801D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958F99D" w14:textId="77777777" w:rsidR="007E7305" w:rsidRPr="00C93C9D" w:rsidRDefault="007E7305" w:rsidP="005801D7">
            <w:pPr>
              <w:pStyle w:val="Text"/>
              <w:jc w:val="center"/>
            </w:pPr>
          </w:p>
        </w:tc>
      </w:tr>
      <w:tr w:rsidR="007E7305" w:rsidRPr="00C93C9D" w14:paraId="5503EA47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83CD71" w14:textId="77777777" w:rsidR="007E7305" w:rsidRPr="00C93C9D" w:rsidRDefault="007E7305" w:rsidP="005801D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6D4436" w14:textId="4D24DB22" w:rsidR="007E7305" w:rsidRPr="00C93C9D" w:rsidRDefault="007E7305" w:rsidP="005C715D">
            <w:pPr>
              <w:pStyle w:val="Text"/>
              <w:spacing w:before="80" w:after="80" w:line="240" w:lineRule="auto"/>
            </w:pPr>
            <w:r>
              <w:t xml:space="preserve">Finds </w:t>
            </w:r>
            <w:r w:rsidR="001F3D5B" w:rsidRPr="0094060A">
              <w:rPr>
                <w:position w:val="-22"/>
              </w:rPr>
              <w:object w:dxaOrig="700" w:dyaOrig="580" w14:anchorId="75C8BB08">
                <v:shape id="_x0000_i1062" type="#_x0000_t75" style="width:35.25pt;height:28.5pt" o:ole="">
                  <v:imagedata r:id="rId78" o:title=""/>
                </v:shape>
                <o:OLEObject Type="Embed" ProgID="Equation.DSMT4" ShapeID="_x0000_i1062" DrawAspect="Content" ObjectID="_1645516651" r:id="rId79"/>
              </w:object>
            </w:r>
          </w:p>
        </w:tc>
        <w:tc>
          <w:tcPr>
            <w:tcW w:w="850" w:type="dxa"/>
            <w:shd w:val="clear" w:color="auto" w:fill="auto"/>
          </w:tcPr>
          <w:p w14:paraId="7CDEB57D" w14:textId="7B44EAA6" w:rsidR="007E7305" w:rsidRPr="00C93C9D" w:rsidRDefault="007E7305" w:rsidP="005801D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6E56F81" w14:textId="1DEACECE" w:rsidR="007E7305" w:rsidRPr="00C93C9D" w:rsidRDefault="007E7305" w:rsidP="005801D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AF35B57" w14:textId="77777777" w:rsidR="007E7305" w:rsidRPr="00C93C9D" w:rsidRDefault="007E7305" w:rsidP="005801D7">
            <w:pPr>
              <w:pStyle w:val="Text"/>
              <w:jc w:val="center"/>
            </w:pPr>
          </w:p>
        </w:tc>
      </w:tr>
      <w:tr w:rsidR="007E7305" w:rsidRPr="00C93C9D" w14:paraId="0FA805F7" w14:textId="77777777" w:rsidTr="002857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272C26" w14:textId="77777777" w:rsidR="007E7305" w:rsidRPr="00C93C9D" w:rsidRDefault="007E7305" w:rsidP="005801D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9D58B9D" w14:textId="19F794F9" w:rsidR="007E7305" w:rsidRPr="00C93C9D" w:rsidRDefault="007E7305" w:rsidP="005C715D">
            <w:pPr>
              <w:pStyle w:val="Text"/>
              <w:spacing w:before="80" w:after="80" w:line="240" w:lineRule="auto"/>
            </w:pPr>
            <w:r>
              <w:t xml:space="preserve">Finds </w:t>
            </w:r>
            <w:r w:rsidR="001F3D5B" w:rsidRPr="0094060A">
              <w:rPr>
                <w:position w:val="-22"/>
              </w:rPr>
              <w:object w:dxaOrig="600" w:dyaOrig="580" w14:anchorId="080EA19F">
                <v:shape id="_x0000_i1063" type="#_x0000_t75" style="width:30pt;height:28.5pt" o:ole="">
                  <v:imagedata r:id="rId80" o:title=""/>
                </v:shape>
                <o:OLEObject Type="Embed" ProgID="Equation.DSMT4" ShapeID="_x0000_i1063" DrawAspect="Content" ObjectID="_1645516652" r:id="rId81"/>
              </w:object>
            </w:r>
          </w:p>
        </w:tc>
        <w:tc>
          <w:tcPr>
            <w:tcW w:w="850" w:type="dxa"/>
            <w:shd w:val="clear" w:color="auto" w:fill="auto"/>
          </w:tcPr>
          <w:p w14:paraId="4059EFC2" w14:textId="7B2195B2" w:rsidR="007E7305" w:rsidRPr="00C93C9D" w:rsidRDefault="007E7305" w:rsidP="005801D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54FCAA1" w14:textId="5278D2D0" w:rsidR="007E7305" w:rsidRPr="00C93C9D" w:rsidRDefault="007E7305" w:rsidP="005801D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11D6491" w14:textId="77777777" w:rsidR="007E7305" w:rsidRPr="00C93C9D" w:rsidRDefault="007E7305" w:rsidP="005801D7">
            <w:pPr>
              <w:pStyle w:val="Text"/>
              <w:jc w:val="center"/>
            </w:pPr>
          </w:p>
        </w:tc>
      </w:tr>
      <w:tr w:rsidR="005801D7" w:rsidRPr="00C93C9D" w14:paraId="722A9627" w14:textId="77777777" w:rsidTr="002857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0679E24" w14:textId="028C1698" w:rsidR="005801D7" w:rsidRPr="00C93C9D" w:rsidRDefault="005801D7" w:rsidP="005801D7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7 marks</w:t>
            </w:r>
            <w:r w:rsidRPr="00C93C9D">
              <w:t>)</w:t>
            </w:r>
          </w:p>
        </w:tc>
      </w:tr>
      <w:tr w:rsidR="005801D7" w:rsidRPr="00C93C9D" w14:paraId="6CE02DC0" w14:textId="77777777" w:rsidTr="002857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6CF5685" w14:textId="48A04269" w:rsidR="005801D7" w:rsidRPr="00C93C9D" w:rsidRDefault="005801D7" w:rsidP="005C715D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C93C9D">
              <w:t>Notes</w:t>
            </w:r>
          </w:p>
          <w:p w14:paraId="3B370C00" w14:textId="77777777" w:rsidR="005801D7" w:rsidRDefault="0094060A" w:rsidP="005C715D">
            <w:pPr>
              <w:pStyle w:val="Text"/>
              <w:spacing w:before="80" w:after="80" w:line="240" w:lineRule="auto"/>
              <w:rPr>
                <w:b/>
              </w:rPr>
            </w:pPr>
            <w:r>
              <w:rPr>
                <w:b/>
              </w:rPr>
              <w:t>Alternative method</w:t>
            </w:r>
          </w:p>
          <w:p w14:paraId="53002BE1" w14:textId="5D04A742" w:rsidR="0094060A" w:rsidRDefault="0094060A" w:rsidP="005C715D">
            <w:pPr>
              <w:pStyle w:val="Text"/>
              <w:spacing w:before="80" w:after="80" w:line="240" w:lineRule="auto"/>
            </w:pPr>
            <w:r>
              <w:t xml:space="preserve">Writes </w:t>
            </w:r>
            <w:r w:rsidRPr="00014F6C">
              <w:rPr>
                <w:position w:val="-22"/>
              </w:rPr>
              <w:object w:dxaOrig="1740" w:dyaOrig="600" w14:anchorId="2F72E278">
                <v:shape id="_x0000_i1064" type="#_x0000_t75" style="width:87pt;height:30pt" o:ole="">
                  <v:imagedata r:id="rId82" o:title=""/>
                </v:shape>
                <o:OLEObject Type="Embed" ProgID="Equation.DSMT4" ShapeID="_x0000_i1064" DrawAspect="Content" ObjectID="_1645516653" r:id="rId83"/>
              </w:object>
            </w:r>
            <w:r>
              <w:t xml:space="preserve"> as </w:t>
            </w:r>
            <w:r w:rsidRPr="0094060A">
              <w:rPr>
                <w:position w:val="-24"/>
              </w:rPr>
              <w:object w:dxaOrig="3740" w:dyaOrig="620" w14:anchorId="2461F51A">
                <v:shape id="_x0000_i1065" type="#_x0000_t75" style="width:186.75pt;height:30.75pt" o:ole="">
                  <v:imagedata r:id="rId84" o:title=""/>
                </v:shape>
                <o:OLEObject Type="Embed" ProgID="Equation.DSMT4" ShapeID="_x0000_i1065" DrawAspect="Content" ObjectID="_1645516654" r:id="rId85"/>
              </w:object>
            </w:r>
          </w:p>
          <w:p w14:paraId="5B8A766A" w14:textId="71F38198" w:rsidR="0094060A" w:rsidRDefault="0094060A" w:rsidP="005C715D">
            <w:pPr>
              <w:pStyle w:val="Text"/>
              <w:spacing w:before="80" w:after="80" w:line="240" w:lineRule="auto"/>
            </w:pPr>
            <w:r>
              <w:t xml:space="preserve">States </w:t>
            </w:r>
            <w:r w:rsidRPr="0094060A">
              <w:rPr>
                <w:position w:val="-10"/>
              </w:rPr>
              <w:object w:dxaOrig="5080" w:dyaOrig="380" w14:anchorId="318CB2A1">
                <v:shape id="_x0000_i1066" type="#_x0000_t75" style="width:253.5pt;height:18.75pt" o:ole="">
                  <v:imagedata r:id="rId86" o:title=""/>
                </v:shape>
                <o:OLEObject Type="Embed" ProgID="Equation.DSMT4" ShapeID="_x0000_i1066" DrawAspect="Content" ObjectID="_1645516655" r:id="rId87"/>
              </w:object>
            </w:r>
          </w:p>
          <w:p w14:paraId="030FF198" w14:textId="6967EB2C" w:rsidR="0094060A" w:rsidRDefault="0094060A" w:rsidP="005C715D">
            <w:pPr>
              <w:pStyle w:val="Text"/>
              <w:spacing w:before="80" w:after="80" w:line="240" w:lineRule="auto"/>
            </w:pPr>
            <w:r>
              <w:t xml:space="preserve">Substitutes </w:t>
            </w:r>
            <w:r w:rsidRPr="00931EE2">
              <w:rPr>
                <w:position w:val="-22"/>
              </w:rPr>
              <w:object w:dxaOrig="560" w:dyaOrig="600" w14:anchorId="38461D67">
                <v:shape id="_x0000_i1067" type="#_x0000_t75" style="width:28.5pt;height:30pt" o:ole="">
                  <v:imagedata r:id="rId88" o:title=""/>
                </v:shape>
                <o:OLEObject Type="Embed" ProgID="Equation.DSMT4" ShapeID="_x0000_i1067" DrawAspect="Content" ObjectID="_1645516656" r:id="rId89"/>
              </w:object>
            </w:r>
            <w:r>
              <w:t xml:space="preserve"> to obtain: </w:t>
            </w:r>
            <w:r w:rsidRPr="0094060A">
              <w:rPr>
                <w:position w:val="-22"/>
              </w:rPr>
              <w:object w:dxaOrig="1840" w:dyaOrig="600" w14:anchorId="696F2EEB">
                <v:shape id="_x0000_i1068" type="#_x0000_t75" style="width:92.25pt;height:30pt" o:ole="">
                  <v:imagedata r:id="rId90" o:title=""/>
                </v:shape>
                <o:OLEObject Type="Embed" ProgID="Equation.DSMT4" ShapeID="_x0000_i1068" DrawAspect="Content" ObjectID="_1645516657" r:id="rId91"/>
              </w:object>
            </w:r>
          </w:p>
          <w:p w14:paraId="76BB727A" w14:textId="4D26319A" w:rsidR="0094060A" w:rsidRDefault="0094060A" w:rsidP="005C715D">
            <w:pPr>
              <w:pStyle w:val="Text"/>
              <w:spacing w:before="80" w:after="80" w:line="240" w:lineRule="auto"/>
            </w:pPr>
            <w:r>
              <w:t xml:space="preserve">Substitutes </w:t>
            </w:r>
            <w:r w:rsidRPr="006360B8">
              <w:rPr>
                <w:position w:val="-22"/>
              </w:rPr>
              <w:object w:dxaOrig="700" w:dyaOrig="600" w14:anchorId="3280811F">
                <v:shape id="_x0000_i1069" type="#_x0000_t75" style="width:35.25pt;height:30pt" o:ole="">
                  <v:imagedata r:id="rId92" o:title=""/>
                </v:shape>
                <o:OLEObject Type="Embed" ProgID="Equation.DSMT4" ShapeID="_x0000_i1069" DrawAspect="Content" ObjectID="_1645516658" r:id="rId93"/>
              </w:object>
            </w:r>
            <w:r>
              <w:t xml:space="preserve"> to obtain: </w:t>
            </w:r>
            <w:r w:rsidRPr="006360B8">
              <w:rPr>
                <w:position w:val="-22"/>
              </w:rPr>
              <w:object w:dxaOrig="1800" w:dyaOrig="600" w14:anchorId="06E653B6">
                <v:shape id="_x0000_i1070" type="#_x0000_t75" style="width:90pt;height:30pt" o:ole="">
                  <v:imagedata r:id="rId94" o:title=""/>
                </v:shape>
                <o:OLEObject Type="Embed" ProgID="Equation.DSMT4" ShapeID="_x0000_i1070" DrawAspect="Content" ObjectID="_1645516659" r:id="rId95"/>
              </w:object>
            </w:r>
          </w:p>
          <w:p w14:paraId="49D4341E" w14:textId="3B74DCED" w:rsidR="005801D7" w:rsidRPr="005C715D" w:rsidRDefault="0094060A" w:rsidP="005C715D">
            <w:pPr>
              <w:pStyle w:val="Text"/>
              <w:spacing w:before="80" w:after="80" w:line="240" w:lineRule="auto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: </w:t>
            </w:r>
            <w:r w:rsidRPr="00931EE2">
              <w:rPr>
                <w:position w:val="-6"/>
              </w:rPr>
              <w:object w:dxaOrig="1400" w:dyaOrig="260" w14:anchorId="1ACDFCC3">
                <v:shape id="_x0000_i1071" type="#_x0000_t75" style="width:69.75pt;height:12.75pt" o:ole="">
                  <v:imagedata r:id="rId96" o:title=""/>
                </v:shape>
                <o:OLEObject Type="Embed" ProgID="Equation.DSMT4" ShapeID="_x0000_i1071" DrawAspect="Content" ObjectID="_1645516660" r:id="rId97"/>
              </w:object>
            </w:r>
          </w:p>
        </w:tc>
      </w:tr>
    </w:tbl>
    <w:p w14:paraId="39BC0C49" w14:textId="77777777" w:rsidR="00C93C9D" w:rsidRPr="00C93C9D" w:rsidRDefault="00C93C9D">
      <w:pPr>
        <w:rPr>
          <w:rFonts w:ascii="Times New Roman" w:hAnsi="Times New Roman" w:cs="Times New Roman"/>
        </w:rPr>
      </w:pPr>
    </w:p>
    <w:sectPr w:rsidR="00C93C9D" w:rsidRPr="00C93C9D" w:rsidSect="00A75BA6">
      <w:headerReference w:type="even" r:id="rId98"/>
      <w:headerReference w:type="default" r:id="rId99"/>
      <w:footerReference w:type="even" r:id="rId100"/>
      <w:footerReference w:type="default" r:id="rId101"/>
      <w:headerReference w:type="first" r:id="rId102"/>
      <w:footerReference w:type="first" r:id="rId103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523DA1" w14:textId="77777777" w:rsidR="00B56C75" w:rsidRDefault="00B56C75" w:rsidP="00814220">
      <w:pPr>
        <w:spacing w:after="0" w:line="240" w:lineRule="auto"/>
      </w:pPr>
      <w:r>
        <w:separator/>
      </w:r>
    </w:p>
  </w:endnote>
  <w:endnote w:type="continuationSeparator" w:id="0">
    <w:p w14:paraId="7A2DDFF6" w14:textId="77777777" w:rsidR="00B56C75" w:rsidRDefault="00B56C75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0F55D6" w14:textId="77777777" w:rsidR="002C0F8D" w:rsidRDefault="002C0F8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015631" w14:textId="77777777" w:rsidR="00FD545F" w:rsidRDefault="00FD545F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4C27971B" wp14:editId="25DCC898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0D5471AB" w14:textId="367A0B5A" w:rsidR="00FD545F" w:rsidRPr="00FE708D" w:rsidRDefault="00FD545F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4B22DF">
      <w:rPr>
        <w:rStyle w:val="PageNumber"/>
        <w:noProof/>
        <w:sz w:val="20"/>
        <w:szCs w:val="20"/>
      </w:rPr>
      <w:t>9</w:t>
    </w:r>
    <w:r w:rsidRPr="00FE708D">
      <w:rPr>
        <w:rStyle w:val="PageNumber"/>
        <w:sz w:val="20"/>
        <w:szCs w:val="20"/>
      </w:rPr>
      <w:fldChar w:fldCharType="end"/>
    </w:r>
  </w:p>
  <w:p w14:paraId="7B9954C1" w14:textId="77777777" w:rsidR="00FD545F" w:rsidRDefault="00FD545F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1970CE7" w14:textId="77777777" w:rsidR="002C0F8D" w:rsidRDefault="002C0F8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D8B271" w14:textId="77777777" w:rsidR="00B56C75" w:rsidRDefault="00B56C75" w:rsidP="00814220">
      <w:pPr>
        <w:spacing w:after="0" w:line="240" w:lineRule="auto"/>
      </w:pPr>
      <w:r>
        <w:separator/>
      </w:r>
    </w:p>
  </w:footnote>
  <w:footnote w:type="continuationSeparator" w:id="0">
    <w:p w14:paraId="3BE5CD0A" w14:textId="77777777" w:rsidR="00B56C75" w:rsidRDefault="00B56C75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A48E74" w14:textId="77777777" w:rsidR="002C0F8D" w:rsidRDefault="002C0F8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89850F" w14:textId="77777777" w:rsidR="00FD545F" w:rsidRPr="00666CEB" w:rsidRDefault="00FD545F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54A5268D" wp14:editId="5EC4CE4E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ED21A5">
      <w:rPr>
        <w:b/>
        <w:sz w:val="22"/>
        <w:szCs w:val="22"/>
      </w:rPr>
      <w:t>P</w:t>
    </w:r>
    <w:r w:rsidRPr="00ED21A5">
      <w:rPr>
        <w:rStyle w:val="TermCharacter"/>
      </w:rPr>
      <w:t>ure Mathematics</w:t>
    </w:r>
    <w:r>
      <w:rPr>
        <w:rStyle w:val="TermCharacter"/>
      </w:rPr>
      <w:t xml:space="preserve"> Year 2 </w:t>
    </w:r>
    <w:r w:rsidRPr="00ED21A5">
      <w:rPr>
        <w:rStyle w:val="TermCharacter"/>
      </w:rPr>
      <w:t>Unit Test</w:t>
    </w:r>
    <w:r>
      <w:rPr>
        <w:rStyle w:val="TermCharacter"/>
      </w:rPr>
      <w:t xml:space="preserve"> 2</w:t>
    </w:r>
    <w:r w:rsidRPr="00ED21A5">
      <w:rPr>
        <w:rStyle w:val="TermCharacter"/>
      </w:rPr>
      <w:t xml:space="preserve">: </w:t>
    </w:r>
    <w:r>
      <w:rPr>
        <w:rStyle w:val="TermCharacter"/>
      </w:rPr>
      <w:t>Algebraic and partial fractions</w:t>
    </w:r>
  </w:p>
  <w:p w14:paraId="6BC26557" w14:textId="77777777" w:rsidR="00FD545F" w:rsidRDefault="00FD54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3F2B736F" wp14:editId="00F82EC9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D3A54C" w14:textId="77777777" w:rsidR="002C0F8D" w:rsidRDefault="002C0F8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4220"/>
    <w:rsid w:val="00060F25"/>
    <w:rsid w:val="00076B18"/>
    <w:rsid w:val="00081760"/>
    <w:rsid w:val="00085256"/>
    <w:rsid w:val="000C25A0"/>
    <w:rsid w:val="000D5D18"/>
    <w:rsid w:val="000E247A"/>
    <w:rsid w:val="0012704A"/>
    <w:rsid w:val="00142624"/>
    <w:rsid w:val="00186C9B"/>
    <w:rsid w:val="00191DFF"/>
    <w:rsid w:val="001F3D5B"/>
    <w:rsid w:val="001F6A1B"/>
    <w:rsid w:val="0025742F"/>
    <w:rsid w:val="002805BA"/>
    <w:rsid w:val="00281657"/>
    <w:rsid w:val="0028575E"/>
    <w:rsid w:val="00292F88"/>
    <w:rsid w:val="002A1B00"/>
    <w:rsid w:val="002B363C"/>
    <w:rsid w:val="002C0F8D"/>
    <w:rsid w:val="002F1875"/>
    <w:rsid w:val="00303DD6"/>
    <w:rsid w:val="00350BBD"/>
    <w:rsid w:val="00394F68"/>
    <w:rsid w:val="003C43A3"/>
    <w:rsid w:val="003E1364"/>
    <w:rsid w:val="00405A55"/>
    <w:rsid w:val="00420CDC"/>
    <w:rsid w:val="00460FED"/>
    <w:rsid w:val="00483D62"/>
    <w:rsid w:val="004B22DF"/>
    <w:rsid w:val="004B5166"/>
    <w:rsid w:val="004C7DE3"/>
    <w:rsid w:val="004E60A5"/>
    <w:rsid w:val="00537F60"/>
    <w:rsid w:val="005801D7"/>
    <w:rsid w:val="005C715D"/>
    <w:rsid w:val="0062452C"/>
    <w:rsid w:val="00661FE6"/>
    <w:rsid w:val="006705F1"/>
    <w:rsid w:val="0069263A"/>
    <w:rsid w:val="006D09E0"/>
    <w:rsid w:val="00702AAD"/>
    <w:rsid w:val="00723B9B"/>
    <w:rsid w:val="007246EC"/>
    <w:rsid w:val="0075450E"/>
    <w:rsid w:val="00772D8B"/>
    <w:rsid w:val="00796310"/>
    <w:rsid w:val="007C1203"/>
    <w:rsid w:val="007E7305"/>
    <w:rsid w:val="0080779D"/>
    <w:rsid w:val="00814220"/>
    <w:rsid w:val="00852CB3"/>
    <w:rsid w:val="00870BF2"/>
    <w:rsid w:val="008B10D3"/>
    <w:rsid w:val="008C6BDB"/>
    <w:rsid w:val="009139ED"/>
    <w:rsid w:val="00931EE2"/>
    <w:rsid w:val="0093756B"/>
    <w:rsid w:val="0094060A"/>
    <w:rsid w:val="00980816"/>
    <w:rsid w:val="0098103B"/>
    <w:rsid w:val="00982A73"/>
    <w:rsid w:val="009A4781"/>
    <w:rsid w:val="009C41FA"/>
    <w:rsid w:val="009F7556"/>
    <w:rsid w:val="00A02325"/>
    <w:rsid w:val="00A75BA6"/>
    <w:rsid w:val="00A76445"/>
    <w:rsid w:val="00B24332"/>
    <w:rsid w:val="00B56C75"/>
    <w:rsid w:val="00B626DA"/>
    <w:rsid w:val="00BA4593"/>
    <w:rsid w:val="00BC2C02"/>
    <w:rsid w:val="00BD5C1E"/>
    <w:rsid w:val="00C0616D"/>
    <w:rsid w:val="00C3637C"/>
    <w:rsid w:val="00C41EC3"/>
    <w:rsid w:val="00C5254C"/>
    <w:rsid w:val="00C93C9D"/>
    <w:rsid w:val="00CD08A9"/>
    <w:rsid w:val="00D06C4D"/>
    <w:rsid w:val="00D13677"/>
    <w:rsid w:val="00D27095"/>
    <w:rsid w:val="00D3679D"/>
    <w:rsid w:val="00D43796"/>
    <w:rsid w:val="00D4543F"/>
    <w:rsid w:val="00D50202"/>
    <w:rsid w:val="00D649ED"/>
    <w:rsid w:val="00E03330"/>
    <w:rsid w:val="00E42E6F"/>
    <w:rsid w:val="00E45220"/>
    <w:rsid w:val="00E6179C"/>
    <w:rsid w:val="00E66938"/>
    <w:rsid w:val="00EA3665"/>
    <w:rsid w:val="00EB25EE"/>
    <w:rsid w:val="00F102CC"/>
    <w:rsid w:val="00F6737B"/>
    <w:rsid w:val="00F86093"/>
    <w:rsid w:val="00FA3835"/>
    <w:rsid w:val="00FD545F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1"/>
    <o:shapelayout v:ext="edit">
      <o:idmap v:ext="edit" data="1"/>
    </o:shapelayout>
  </w:shapeDefaults>
  <w:decimalSymbol w:val="."/>
  <w:listSeparator w:val=","/>
  <w14:docId w14:val="2F1C01D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C3637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3637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3637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363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3637C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637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637C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94060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e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emf"/><Relationship Id="rId84" Type="http://schemas.openxmlformats.org/officeDocument/2006/relationships/image" Target="media/image38.e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3.emf"/><Relationship Id="rId79" Type="http://schemas.openxmlformats.org/officeDocument/2006/relationships/oleObject" Target="embeddings/oleObject38.bin"/><Relationship Id="rId102" Type="http://schemas.openxmlformats.org/officeDocument/2006/relationships/header" Target="header3.xml"/><Relationship Id="rId5" Type="http://schemas.openxmlformats.org/officeDocument/2006/relationships/footnotes" Target="footnotes.xml"/><Relationship Id="rId90" Type="http://schemas.openxmlformats.org/officeDocument/2006/relationships/image" Target="media/image41.emf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emf"/><Relationship Id="rId48" Type="http://schemas.openxmlformats.org/officeDocument/2006/relationships/oleObject" Target="embeddings/oleObject22.bin"/><Relationship Id="rId64" Type="http://schemas.openxmlformats.org/officeDocument/2006/relationships/image" Target="media/image28.emf"/><Relationship Id="rId69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footer" Target="footer3.xml"/><Relationship Id="rId20" Type="http://schemas.openxmlformats.org/officeDocument/2006/relationships/image" Target="media/image7.emf"/><Relationship Id="rId41" Type="http://schemas.openxmlformats.org/officeDocument/2006/relationships/image" Target="media/image17.emf"/><Relationship Id="rId54" Type="http://schemas.openxmlformats.org/officeDocument/2006/relationships/oleObject" Target="embeddings/oleObject25.bin"/><Relationship Id="rId62" Type="http://schemas.openxmlformats.org/officeDocument/2006/relationships/image" Target="media/image27.emf"/><Relationship Id="rId70" Type="http://schemas.openxmlformats.org/officeDocument/2006/relationships/image" Target="media/image31.e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e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9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image" Target="media/image21.e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emf"/><Relationship Id="rId94" Type="http://schemas.openxmlformats.org/officeDocument/2006/relationships/image" Target="media/image43.emf"/><Relationship Id="rId99" Type="http://schemas.openxmlformats.org/officeDocument/2006/relationships/header" Target="header2.xml"/><Relationship Id="rId10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6.emf"/><Relationship Id="rId34" Type="http://schemas.openxmlformats.org/officeDocument/2006/relationships/image" Target="media/image14.e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emf"/><Relationship Id="rId97" Type="http://schemas.openxmlformats.org/officeDocument/2006/relationships/oleObject" Target="embeddings/oleObject47.bin"/><Relationship Id="rId104" Type="http://schemas.openxmlformats.org/officeDocument/2006/relationships/fontTable" Target="fontTable.xml"/><Relationship Id="rId7" Type="http://schemas.openxmlformats.org/officeDocument/2006/relationships/image" Target="media/image1.e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e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e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emf"/><Relationship Id="rId66" Type="http://schemas.openxmlformats.org/officeDocument/2006/relationships/image" Target="media/image29.e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e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emf"/><Relationship Id="rId77" Type="http://schemas.openxmlformats.org/officeDocument/2006/relationships/oleObject" Target="embeddings/oleObject37.bin"/><Relationship Id="rId100" Type="http://schemas.openxmlformats.org/officeDocument/2006/relationships/footer" Target="footer1.xml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emf"/><Relationship Id="rId93" Type="http://schemas.openxmlformats.org/officeDocument/2006/relationships/oleObject" Target="embeddings/oleObject45.bin"/><Relationship Id="rId98" Type="http://schemas.openxmlformats.org/officeDocument/2006/relationships/header" Target="header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A00D5F-F769-478C-BDBC-398D26AC21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18</Words>
  <Characters>5239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14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1-20T10:34:00Z</dcterms:created>
  <dcterms:modified xsi:type="dcterms:W3CDTF">2020-03-12T10:31:00Z</dcterms:modified>
  <cp:category/>
</cp:coreProperties>
</file>